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790" r:id="rId2"/>
    <p:sldId id="870" r:id="rId3"/>
    <p:sldId id="809" r:id="rId4"/>
    <p:sldId id="893" r:id="rId5"/>
    <p:sldId id="852" r:id="rId6"/>
    <p:sldId id="871" r:id="rId7"/>
    <p:sldId id="894" r:id="rId8"/>
    <p:sldId id="872" r:id="rId9"/>
    <p:sldId id="920" r:id="rId10"/>
    <p:sldId id="895" r:id="rId11"/>
    <p:sldId id="896" r:id="rId12"/>
    <p:sldId id="873" r:id="rId13"/>
    <p:sldId id="897" r:id="rId14"/>
    <p:sldId id="898" r:id="rId15"/>
    <p:sldId id="927" r:id="rId16"/>
    <p:sldId id="928" r:id="rId17"/>
    <p:sldId id="874" r:id="rId18"/>
    <p:sldId id="921" r:id="rId19"/>
    <p:sldId id="899" r:id="rId20"/>
    <p:sldId id="922" r:id="rId21"/>
    <p:sldId id="900" r:id="rId22"/>
    <p:sldId id="901" r:id="rId23"/>
    <p:sldId id="902" r:id="rId24"/>
    <p:sldId id="903" r:id="rId25"/>
    <p:sldId id="904" r:id="rId26"/>
    <p:sldId id="906" r:id="rId27"/>
    <p:sldId id="923" r:id="rId28"/>
    <p:sldId id="907" r:id="rId29"/>
    <p:sldId id="924" r:id="rId30"/>
    <p:sldId id="908" r:id="rId31"/>
    <p:sldId id="909" r:id="rId32"/>
    <p:sldId id="910" r:id="rId33"/>
    <p:sldId id="925" r:id="rId34"/>
    <p:sldId id="911" r:id="rId35"/>
    <p:sldId id="926" r:id="rId36"/>
    <p:sldId id="912" r:id="rId37"/>
    <p:sldId id="913" r:id="rId38"/>
    <p:sldId id="914" r:id="rId39"/>
    <p:sldId id="915" r:id="rId40"/>
    <p:sldId id="916" r:id="rId41"/>
    <p:sldId id="918" r:id="rId42"/>
    <p:sldId id="919" r:id="rId43"/>
    <p:sldId id="723" r:id="rId4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790"/>
            <p14:sldId id="870"/>
            <p14:sldId id="809"/>
            <p14:sldId id="893"/>
            <p14:sldId id="852"/>
            <p14:sldId id="871"/>
            <p14:sldId id="894"/>
            <p14:sldId id="872"/>
            <p14:sldId id="920"/>
            <p14:sldId id="895"/>
            <p14:sldId id="896"/>
            <p14:sldId id="873"/>
            <p14:sldId id="897"/>
            <p14:sldId id="898"/>
            <p14:sldId id="927"/>
            <p14:sldId id="928"/>
            <p14:sldId id="874"/>
            <p14:sldId id="921"/>
            <p14:sldId id="899"/>
            <p14:sldId id="922"/>
            <p14:sldId id="900"/>
            <p14:sldId id="901"/>
            <p14:sldId id="902"/>
            <p14:sldId id="903"/>
            <p14:sldId id="904"/>
            <p14:sldId id="906"/>
            <p14:sldId id="923"/>
            <p14:sldId id="907"/>
            <p14:sldId id="924"/>
            <p14:sldId id="908"/>
            <p14:sldId id="909"/>
            <p14:sldId id="910"/>
            <p14:sldId id="925"/>
            <p14:sldId id="911"/>
            <p14:sldId id="926"/>
            <p14:sldId id="912"/>
            <p14:sldId id="913"/>
            <p14:sldId id="914"/>
            <p14:sldId id="915"/>
            <p14:sldId id="916"/>
            <p14:sldId id="918"/>
            <p14:sldId id="91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0D6"/>
    <a:srgbClr val="E3E6E2"/>
    <a:srgbClr val="CDD2CC"/>
    <a:srgbClr val="0D3512"/>
    <a:srgbClr val="355216"/>
    <a:srgbClr val="FEF1E6"/>
    <a:srgbClr val="FEF4E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348" y="-16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66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97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21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4.wmf"/><Relationship Id="rId5" Type="http://schemas.openxmlformats.org/officeDocument/2006/relationships/image" Target="../media/image119.wmf"/><Relationship Id="rId4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5" Type="http://schemas.openxmlformats.org/officeDocument/2006/relationships/image" Target="../media/image250.png"/><Relationship Id="rId10" Type="http://schemas.openxmlformats.org/officeDocument/2006/relationships/image" Target="../media/image17.png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1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10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1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png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2.png"/><Relationship Id="rId23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10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7.wmf"/><Relationship Id="rId22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2.png"/><Relationship Id="rId10" Type="http://schemas.openxmlformats.org/officeDocument/2006/relationships/image" Target="../media/image53.wmf"/><Relationship Id="rId4" Type="http://schemas.openxmlformats.org/officeDocument/2006/relationships/image" Target="../media/image310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2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4.png"/><Relationship Id="rId15" Type="http://schemas.openxmlformats.org/officeDocument/2006/relationships/image" Target="../media/image58.wmf"/><Relationship Id="rId10" Type="http://schemas.openxmlformats.org/officeDocument/2006/relationships/image" Target="../media/image61.png"/><Relationship Id="rId4" Type="http://schemas.openxmlformats.org/officeDocument/2006/relationships/image" Target="../media/image310.png"/><Relationship Id="rId9" Type="http://schemas.openxmlformats.org/officeDocument/2006/relationships/image" Target="../media/image60.png"/><Relationship Id="rId1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png"/><Relationship Id="rId11" Type="http://schemas.openxmlformats.org/officeDocument/2006/relationships/image" Target="../media/image64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10.png"/><Relationship Id="rId9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png"/><Relationship Id="rId11" Type="http://schemas.openxmlformats.org/officeDocument/2006/relationships/image" Target="../media/image67.wmf"/><Relationship Id="rId5" Type="http://schemas.openxmlformats.org/officeDocument/2006/relationships/image" Target="../media/image310.png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24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72.wmf"/><Relationship Id="rId5" Type="http://schemas.openxmlformats.org/officeDocument/2006/relationships/image" Target="../media/image310.png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4.png"/><Relationship Id="rId9" Type="http://schemas.openxmlformats.org/officeDocument/2006/relationships/image" Target="../media/image71.wmf"/><Relationship Id="rId1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50.png"/><Relationship Id="rId7" Type="http://schemas.openxmlformats.org/officeDocument/2006/relationships/image" Target="../media/image7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1.png"/><Relationship Id="rId10" Type="http://schemas.openxmlformats.org/officeDocument/2006/relationships/image" Target="../media/image650.png"/><Relationship Id="rId4" Type="http://schemas.openxmlformats.org/officeDocument/2006/relationships/image" Target="../media/image70.png"/><Relationship Id="rId9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78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png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76.png"/><Relationship Id="rId10" Type="http://schemas.openxmlformats.org/officeDocument/2006/relationships/image" Target="../media/image76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17.png"/><Relationship Id="rId4" Type="http://schemas.openxmlformats.org/officeDocument/2006/relationships/image" Target="../media/image50.png"/><Relationship Id="rId9" Type="http://schemas.openxmlformats.org/officeDocument/2006/relationships/image" Target="../media/image8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3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0.pn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60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8" Type="http://schemas.openxmlformats.org/officeDocument/2006/relationships/image" Target="../media/image90.wmf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91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87.wmf"/><Relationship Id="rId19" Type="http://schemas.openxmlformats.org/officeDocument/2006/relationships/image" Target="../media/image92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1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12.png"/><Relationship Id="rId10" Type="http://schemas.openxmlformats.org/officeDocument/2006/relationships/image" Target="../media/image94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.png"/><Relationship Id="rId11" Type="http://schemas.openxmlformats.org/officeDocument/2006/relationships/image" Target="../media/image98.wmf"/><Relationship Id="rId5" Type="http://schemas.openxmlformats.org/officeDocument/2006/relationships/image" Target="../media/image12.png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50.png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03.wmf"/><Relationship Id="rId5" Type="http://schemas.openxmlformats.org/officeDocument/2006/relationships/image" Target="../media/image12.png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97.wmf"/><Relationship Id="rId4" Type="http://schemas.openxmlformats.org/officeDocument/2006/relationships/image" Target="../media/image50.png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0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67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12.png"/><Relationship Id="rId4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3.png"/><Relationship Id="rId5" Type="http://schemas.openxmlformats.org/officeDocument/2006/relationships/image" Target="../media/image9.png"/><Relationship Id="rId15" Type="http://schemas.openxmlformats.org/officeDocument/2006/relationships/image" Target="../media/image14.png"/><Relationship Id="rId10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12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60.png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0.png"/><Relationship Id="rId11" Type="http://schemas.openxmlformats.org/officeDocument/2006/relationships/image" Target="../media/image770.png"/><Relationship Id="rId15" Type="http://schemas.openxmlformats.org/officeDocument/2006/relationships/image" Target="../media/image112.wmf"/><Relationship Id="rId10" Type="http://schemas.openxmlformats.org/officeDocument/2006/relationships/image" Target="../media/image16.png"/><Relationship Id="rId4" Type="http://schemas.openxmlformats.org/officeDocument/2006/relationships/image" Target="../media/image67.png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42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20.png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7.wmf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12.png"/><Relationship Id="rId15" Type="http://schemas.openxmlformats.org/officeDocument/2006/relationships/image" Target="../media/image118.wmf"/><Relationship Id="rId10" Type="http://schemas.openxmlformats.org/officeDocument/2006/relationships/image" Target="../media/image115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6.png"/><Relationship Id="rId11" Type="http://schemas.openxmlformats.org/officeDocument/2006/relationships/image" Target="../media/image122.wmf"/><Relationship Id="rId5" Type="http://schemas.openxmlformats.org/officeDocument/2006/relationships/image" Target="../media/image25.png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2.png"/><Relationship Id="rId9" Type="http://schemas.openxmlformats.org/officeDocument/2006/relationships/image" Target="../media/image67.png"/><Relationship Id="rId14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31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29.wmf"/><Relationship Id="rId25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23.vml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85.bin"/><Relationship Id="rId15" Type="http://schemas.openxmlformats.org/officeDocument/2006/relationships/image" Target="../media/image128.wmf"/><Relationship Id="rId23" Type="http://schemas.openxmlformats.org/officeDocument/2006/relationships/image" Target="../media/image26.png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30.wmf"/><Relationship Id="rId4" Type="http://schemas.openxmlformats.org/officeDocument/2006/relationships/image" Target="../media/image12.png"/><Relationship Id="rId9" Type="http://schemas.openxmlformats.org/officeDocument/2006/relationships/image" Target="../media/image67.png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2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500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0.png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910.png"/><Relationship Id="rId15" Type="http://schemas.openxmlformats.org/officeDocument/2006/relationships/image" Target="../media/image85.png"/><Relationship Id="rId10" Type="http://schemas.openxmlformats.org/officeDocument/2006/relationships/image" Target="../media/image770.png"/><Relationship Id="rId9" Type="http://schemas.openxmlformats.org/officeDocument/2006/relationships/image" Target="../media/image139.png"/><Relationship Id="rId14" Type="http://schemas.openxmlformats.org/officeDocument/2006/relationships/image" Target="../media/image13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5.png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44.wmf"/><Relationship Id="rId7" Type="http://schemas.openxmlformats.org/officeDocument/2006/relationships/image" Target="../media/image140.wmf"/><Relationship Id="rId12" Type="http://schemas.openxmlformats.org/officeDocument/2006/relationships/image" Target="../media/image14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42.wmf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2.png"/><Relationship Id="rId4" Type="http://schemas.openxmlformats.org/officeDocument/2006/relationships/image" Target="../media/image12.png"/><Relationship Id="rId9" Type="http://schemas.openxmlformats.org/officeDocument/2006/relationships/image" Target="../media/image141.wmf"/><Relationship Id="rId14" Type="http://schemas.openxmlformats.org/officeDocument/2006/relationships/image" Target="../media/image14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152.wmf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6.png"/><Relationship Id="rId11" Type="http://schemas.openxmlformats.org/officeDocument/2006/relationships/image" Target="../media/image147.wmf"/><Relationship Id="rId5" Type="http://schemas.openxmlformats.org/officeDocument/2006/relationships/image" Target="../media/image25.png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51.wmf"/><Relationship Id="rId4" Type="http://schemas.openxmlformats.org/officeDocument/2006/relationships/image" Target="../media/image12.png"/><Relationship Id="rId9" Type="http://schemas.openxmlformats.org/officeDocument/2006/relationships/image" Target="../media/image85.png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0.png"/><Relationship Id="rId11" Type="http://schemas.openxmlformats.org/officeDocument/2006/relationships/image" Target="../media/image17.png"/><Relationship Id="rId10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15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12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11" Type="http://schemas.openxmlformats.org/officeDocument/2006/relationships/image" Target="../media/image19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4.png"/><Relationship Id="rId9" Type="http://schemas.openxmlformats.org/officeDocument/2006/relationships/image" Target="../media/image2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50.png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5.png"/><Relationship Id="rId10" Type="http://schemas.openxmlformats.org/officeDocument/2006/relationships/image" Target="../media/image311.png"/><Relationship Id="rId4" Type="http://schemas.openxmlformats.org/officeDocument/2006/relationships/image" Target="../media/image34.png"/><Relationship Id="rId9" Type="http://schemas.openxmlformats.org/officeDocument/2006/relationships/image" Target="../media/image30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5.png"/><Relationship Id="rId5" Type="http://schemas.openxmlformats.org/officeDocument/2006/relationships/image" Target="../media/image24.png"/><Relationship Id="rId10" Type="http://schemas.openxmlformats.org/officeDocument/2006/relationships/image" Target="../media/image34.png"/><Relationship Id="rId4" Type="http://schemas.openxmlformats.org/officeDocument/2006/relationships/image" Target="../media/image250.png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812441" y="2362200"/>
            <a:ext cx="6692171" cy="1398733"/>
          </a:xfrm>
          <a:prstGeom prst="roundRect">
            <a:avLst>
              <a:gd name="adj" fmla="val 12012"/>
            </a:avLst>
          </a:prstGeom>
          <a:solidFill>
            <a:srgbClr val="E3E6E2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15" y="1657769"/>
            <a:ext cx="5253097" cy="780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212" y="2438400"/>
            <a:ext cx="1174750" cy="1402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8" t="21391" r="8972" b="29523"/>
          <a:stretch/>
        </p:blipFill>
        <p:spPr>
          <a:xfrm>
            <a:off x="4915303" y="2482378"/>
            <a:ext cx="6486446" cy="1259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6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03212" y="762000"/>
                <a:ext cx="11811000" cy="1644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Minh hoạ bằng đồ thị : </a:t>
                </a:r>
                <a:b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ghiệm của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là hoành độ giao điểm của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đồ thị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𝒔𝒊𝒏𝒙</m:t>
                    </m:r>
                  </m:oMath>
                </a14:m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2" y="762000"/>
                <a:ext cx="11811000" cy="1644553"/>
              </a:xfrm>
              <a:prstGeom prst="rect">
                <a:avLst/>
              </a:prstGeom>
              <a:blipFill rotWithShape="1">
                <a:blip r:embed="rId4"/>
                <a:stretch>
                  <a:fillRect l="-826" t="-3333" b="-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5612" y="2315511"/>
            <a:ext cx="11353800" cy="3406838"/>
            <a:chOff x="692149" y="2315511"/>
            <a:chExt cx="11353800" cy="3406838"/>
          </a:xfrm>
        </p:grpSpPr>
        <p:sp>
          <p:nvSpPr>
            <p:cNvPr id="14" name="TextBox 13"/>
            <p:cNvSpPr txBox="1"/>
            <p:nvPr/>
          </p:nvSpPr>
          <p:spPr>
            <a:xfrm>
              <a:off x="5582378" y="5383795"/>
              <a:ext cx="1252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1.20</a:t>
              </a:r>
              <a:endParaRPr lang="vi-VN" sz="1600" b="1" i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44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149" y="2315511"/>
              <a:ext cx="11353800" cy="3068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74115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455612" y="1295400"/>
            <a:ext cx="11049000" cy="2743200"/>
          </a:xfrm>
          <a:prstGeom prst="roundRect">
            <a:avLst>
              <a:gd name="adj" fmla="val 3662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5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03212" y="762000"/>
            <a:ext cx="259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ổng quát :</a:t>
            </a:r>
            <a:endParaRPr lang="en-US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8012" y="1412557"/>
                <a:ext cx="11353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ó nghiệm khi và chỉ khi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e>
                    </m:d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en-US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1412557"/>
                <a:ext cx="11353800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859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6424" y="1981200"/>
                <a:ext cx="10898188" cy="1088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e>
                    </m:d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sẽ tồn tại duy nhấ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600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600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600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oả mã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𝒔𝒊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đó :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4" y="1981200"/>
                <a:ext cx="10898188" cy="1088311"/>
              </a:xfrm>
              <a:prstGeom prst="rect">
                <a:avLst/>
              </a:prstGeom>
              <a:blipFill rotWithShape="1">
                <a:blip r:embed="rId7"/>
                <a:stretch>
                  <a:fillRect l="-839" b="-1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46826"/>
              </p:ext>
            </p:extLst>
          </p:nvPr>
        </p:nvGraphicFramePr>
        <p:xfrm>
          <a:off x="2665412" y="2819400"/>
          <a:ext cx="78422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8" imgW="3327120" imgH="457200" progId="Equation.DSMT4">
                  <p:embed/>
                </p:oleObj>
              </mc:Choice>
              <mc:Fallback>
                <p:oleObj name="Equation" r:id="rId8" imgW="33271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2819400"/>
                        <a:ext cx="78422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187" y="3009900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8314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2055812" y="838200"/>
            <a:ext cx="9448800" cy="4800600"/>
          </a:xfrm>
          <a:prstGeom prst="roundRect">
            <a:avLst>
              <a:gd name="adj" fmla="val 3334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52399" y="838200"/>
            <a:ext cx="1911509" cy="1031769"/>
            <a:chOff x="1750239" y="5317988"/>
            <a:chExt cx="1911509" cy="1031769"/>
          </a:xfrm>
        </p:grpSpPr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0239" y="5317988"/>
              <a:ext cx="1911509" cy="1031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2053451" y="5632741"/>
              <a:ext cx="1321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HÚ Ý</a:t>
              </a:r>
              <a:endPara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5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2360611" y="943001"/>
            <a:ext cx="9067800" cy="1695768"/>
            <a:chOff x="2208212" y="943001"/>
            <a:chExt cx="9067800" cy="16957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2208212" y="943001"/>
                  <a:ext cx="90678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a. Nếu số đo của góc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ược cho bằng đơn vị độ thì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212" y="943001"/>
                  <a:ext cx="9067800" cy="4924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142" t="-11250" b="-3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97263434"/>
                    </p:ext>
                  </p:extLst>
                </p:nvPr>
              </p:nvGraphicFramePr>
              <p:xfrm>
                <a:off x="2962114" y="1435444"/>
                <a:ext cx="6915150" cy="1203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9345" name="Equation" r:id="rId7" imgW="2933640" imgH="507960" progId="Equation.DSMT4">
                        <p:embed/>
                      </p:oleObj>
                    </mc:Choice>
                    <mc:Fallback>
                      <p:oleObj name="Equation" r:id="rId7" imgW="2933640" imgH="50796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114" y="1435444"/>
                              <a:ext cx="6915150" cy="1203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99889042"/>
                    </p:ext>
                  </p:extLst>
                </p:nvPr>
              </p:nvGraphicFramePr>
              <p:xfrm>
                <a:off x="2962114" y="1435444"/>
                <a:ext cx="6915150" cy="1203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9145" name="Equation" r:id="rId9" imgW="2933640" imgH="507960" progId="Equation.DSMT4">
                        <p:embed/>
                      </p:oleObj>
                    </mc:Choice>
                    <mc:Fallback>
                      <p:oleObj name="Equation" r:id="rId9" imgW="2933640" imgH="50796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114" y="1435444"/>
                              <a:ext cx="6915150" cy="1203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2" name="TextBox 21"/>
          <p:cNvSpPr txBox="1"/>
          <p:nvPr/>
        </p:nvSpPr>
        <p:spPr>
          <a:xfrm>
            <a:off x="2360611" y="2667000"/>
            <a:ext cx="6096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b. Một số tr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ường hợp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đặc biệt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45802"/>
              </p:ext>
            </p:extLst>
          </p:nvPr>
        </p:nvGraphicFramePr>
        <p:xfrm>
          <a:off x="4182900" y="3276600"/>
          <a:ext cx="4070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6" name="Equation" r:id="rId11" imgW="1726920" imgH="203040" progId="Equation.DSMT4">
                  <p:embed/>
                </p:oleObj>
              </mc:Choice>
              <mc:Fallback>
                <p:oleObj name="Equation" r:id="rId11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900" y="3276600"/>
                        <a:ext cx="40703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51802"/>
              </p:ext>
            </p:extLst>
          </p:nvPr>
        </p:nvGraphicFramePr>
        <p:xfrm>
          <a:off x="4189412" y="3790714"/>
          <a:ext cx="48180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7" name="Equation" r:id="rId13" imgW="2044440" imgH="393480" progId="Equation.DSMT4">
                  <p:embed/>
                </p:oleObj>
              </mc:Choice>
              <mc:Fallback>
                <p:oleObj name="Equation" r:id="rId13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2" y="3790714"/>
                        <a:ext cx="48180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61027"/>
              </p:ext>
            </p:extLst>
          </p:nvPr>
        </p:nvGraphicFramePr>
        <p:xfrm>
          <a:off x="4151312" y="4706937"/>
          <a:ext cx="52959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8" name="Equation" r:id="rId15" imgW="2247840" imgH="393480" progId="Equation.DSMT4">
                  <p:embed/>
                </p:oleObj>
              </mc:Choice>
              <mc:Fallback>
                <p:oleObj name="Equation" r:id="rId15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2" y="4706937"/>
                        <a:ext cx="52959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21947" y="4442430"/>
            <a:ext cx="1295401" cy="138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81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2" y="231251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41370" y="737545"/>
            <a:ext cx="11568042" cy="1472255"/>
            <a:chOff x="241370" y="737545"/>
            <a:chExt cx="11568042" cy="1472255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Rounded Rectangle 23"/>
            <p:cNvSpPr/>
            <p:nvPr/>
          </p:nvSpPr>
          <p:spPr>
            <a:xfrm>
              <a:off x="1666730" y="762001"/>
              <a:ext cx="10142682" cy="14477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61636" y="838200"/>
              <a:ext cx="896677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841562"/>
                </p:ext>
              </p:extLst>
            </p:nvPr>
          </p:nvGraphicFramePr>
          <p:xfrm>
            <a:off x="3239642" y="1251816"/>
            <a:ext cx="5442239" cy="92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44" name="Equation" r:id="rId7" imgW="2539800" imgH="431640" progId="Equation.DSMT4">
                    <p:embed/>
                  </p:oleObj>
                </mc:Choice>
                <mc:Fallback>
                  <p:oleObj name="Equation" r:id="rId7" imgW="253980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642" y="1251816"/>
                          <a:ext cx="5442239" cy="92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67903"/>
              </p:ext>
            </p:extLst>
          </p:nvPr>
        </p:nvGraphicFramePr>
        <p:xfrm>
          <a:off x="1006907" y="2788661"/>
          <a:ext cx="4401705" cy="89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5" name="Equation" r:id="rId9" imgW="2260440" imgH="457200" progId="Equation.DSMT4">
                  <p:embed/>
                </p:oleObj>
              </mc:Choice>
              <mc:Fallback>
                <p:oleObj name="Equation" r:id="rId9" imgW="226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07" y="2788661"/>
                        <a:ext cx="4401705" cy="89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79051"/>
              </p:ext>
            </p:extLst>
          </p:nvPr>
        </p:nvGraphicFramePr>
        <p:xfrm>
          <a:off x="5625017" y="2385364"/>
          <a:ext cx="2991716" cy="16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6" name="Equation" r:id="rId11" imgW="1536480" imgH="863280" progId="Equation.DSMT4">
                  <p:embed/>
                </p:oleObj>
              </mc:Choice>
              <mc:Fallback>
                <p:oleObj name="Equation" r:id="rId11" imgW="15364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017" y="2385364"/>
                        <a:ext cx="2991716" cy="168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7739"/>
              </p:ext>
            </p:extLst>
          </p:nvPr>
        </p:nvGraphicFramePr>
        <p:xfrm>
          <a:off x="8694737" y="2362200"/>
          <a:ext cx="3238500" cy="163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7" name="Equation" r:id="rId13" imgW="1663560" imgH="838080" progId="Equation.DSMT4">
                  <p:embed/>
                </p:oleObj>
              </mc:Choice>
              <mc:Fallback>
                <p:oleObj name="Equation" r:id="rId13" imgW="1663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737" y="2362200"/>
                        <a:ext cx="3238500" cy="163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866314" y="3962400"/>
                <a:ext cx="9723898" cy="67311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i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1" i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à góc thoả mã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𝒔𝒊𝒏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i="1" smtClean="0">
                    <a:latin typeface="Arial" pitchFamily="34" charset="0"/>
                    <a:cs typeface="Arial" pitchFamily="34" charset="0"/>
                  </a:rPr>
                  <a:t> .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đó ta có :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14" y="3962400"/>
                <a:ext cx="9723898" cy="673111"/>
              </a:xfrm>
              <a:prstGeom prst="rect">
                <a:avLst/>
              </a:prstGeom>
              <a:blipFill rotWithShape="1">
                <a:blip r:embed="rId16"/>
                <a:stretch>
                  <a:fillRect l="-627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78155"/>
              </p:ext>
            </p:extLst>
          </p:nvPr>
        </p:nvGraphicFramePr>
        <p:xfrm>
          <a:off x="1631950" y="4538843"/>
          <a:ext cx="3455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8" name="Equation" r:id="rId17" imgW="1612800" imgH="393480" progId="Equation.DSMT4">
                  <p:embed/>
                </p:oleObj>
              </mc:Choice>
              <mc:Fallback>
                <p:oleObj name="Equation" r:id="rId17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538843"/>
                        <a:ext cx="3455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71020"/>
              </p:ext>
            </p:extLst>
          </p:nvPr>
        </p:nvGraphicFramePr>
        <p:xfrm>
          <a:off x="5289550" y="4495800"/>
          <a:ext cx="37004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9" name="Equation" r:id="rId19" imgW="1726920" imgH="457200" progId="Equation.DSMT4">
                  <p:embed/>
                </p:oleObj>
              </mc:Choice>
              <mc:Fallback>
                <p:oleObj name="Equation" r:id="rId19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4495800"/>
                        <a:ext cx="37004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2388300" y="5410200"/>
            <a:ext cx="6982712" cy="1459706"/>
            <a:chOff x="2388300" y="5117306"/>
            <a:chExt cx="6982712" cy="1459706"/>
          </a:xfrm>
        </p:grpSpPr>
        <p:sp>
          <p:nvSpPr>
            <p:cNvPr id="39" name="Rounded Rectangle 38"/>
            <p:cNvSpPr/>
            <p:nvPr/>
          </p:nvSpPr>
          <p:spPr>
            <a:xfrm>
              <a:off x="3884612" y="5345906"/>
              <a:ext cx="5486400" cy="1066800"/>
            </a:xfrm>
            <a:prstGeom prst="roundRect">
              <a:avLst>
                <a:gd name="adj" fmla="val 9218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88300" y="5117306"/>
              <a:ext cx="1724911" cy="1459706"/>
            </a:xfrm>
            <a:prstGeom prst="rect">
              <a:avLst/>
            </a:prstGeom>
          </p:spPr>
        </p:pic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654326"/>
                </p:ext>
              </p:extLst>
            </p:nvPr>
          </p:nvGraphicFramePr>
          <p:xfrm>
            <a:off x="4265612" y="5422106"/>
            <a:ext cx="4723141" cy="892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0" name="Equation" r:id="rId22" imgW="2425680" imgH="457200" progId="Equation.DSMT4">
                    <p:embed/>
                  </p:oleObj>
                </mc:Choice>
                <mc:Fallback>
                  <p:oleObj name="Equation" r:id="rId22" imgW="24256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612" y="5422106"/>
                          <a:ext cx="4723141" cy="892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7793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649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41370" y="737545"/>
            <a:ext cx="11568042" cy="1319855"/>
            <a:chOff x="241370" y="737545"/>
            <a:chExt cx="11568042" cy="1319855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ounded Rectangle 14"/>
            <p:cNvSpPr/>
            <p:nvPr/>
          </p:nvSpPr>
          <p:spPr>
            <a:xfrm>
              <a:off x="1666730" y="762001"/>
              <a:ext cx="10142682" cy="12953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40998" y="1075760"/>
              <a:ext cx="4110614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734123"/>
                </p:ext>
              </p:extLst>
            </p:nvPr>
          </p:nvGraphicFramePr>
          <p:xfrm>
            <a:off x="6044073" y="1004568"/>
            <a:ext cx="3555539" cy="72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83" name="Equation" r:id="rId7" imgW="1371600" imgH="279360" progId="Equation.DSMT4">
                    <p:embed/>
                  </p:oleObj>
                </mc:Choice>
                <mc:Fallback>
                  <p:oleObj name="Equation" r:id="rId7" imgW="13716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4073" y="1004568"/>
                          <a:ext cx="3555539" cy="72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47525"/>
              </p:ext>
            </p:extLst>
          </p:nvPr>
        </p:nvGraphicFramePr>
        <p:xfrm>
          <a:off x="2284412" y="2819400"/>
          <a:ext cx="76708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4" name="Equation" r:id="rId9" imgW="3581280" imgH="558720" progId="Equation.DSMT4">
                  <p:embed/>
                </p:oleObj>
              </mc:Choice>
              <mc:Fallback>
                <p:oleObj name="Equation" r:id="rId9" imgW="3581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2819400"/>
                        <a:ext cx="76708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12370"/>
              </p:ext>
            </p:extLst>
          </p:nvPr>
        </p:nvGraphicFramePr>
        <p:xfrm>
          <a:off x="5199062" y="4038600"/>
          <a:ext cx="31829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5" name="Equation" r:id="rId11" imgW="1485720" imgH="507960" progId="Equation.DSMT4">
                  <p:embed/>
                </p:oleObj>
              </mc:Choice>
              <mc:Fallback>
                <p:oleObj name="Equation" r:id="rId11" imgW="1485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2" y="4038600"/>
                        <a:ext cx="31829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83153"/>
              </p:ext>
            </p:extLst>
          </p:nvPr>
        </p:nvGraphicFramePr>
        <p:xfrm>
          <a:off x="5199062" y="5181600"/>
          <a:ext cx="42449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6" name="Equation" r:id="rId13" imgW="1981080" imgH="507960" progId="Equation.DSMT4">
                  <p:embed/>
                </p:oleObj>
              </mc:Choice>
              <mc:Fallback>
                <p:oleObj name="Equation" r:id="rId13" imgW="1981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2" y="5181600"/>
                        <a:ext cx="42449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73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706" y="187757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41370" y="737545"/>
            <a:ext cx="11568042" cy="1319855"/>
            <a:chOff x="241370" y="737545"/>
            <a:chExt cx="11568042" cy="1319855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ounded Rectangle 14"/>
            <p:cNvSpPr/>
            <p:nvPr/>
          </p:nvSpPr>
          <p:spPr>
            <a:xfrm>
              <a:off x="1666730" y="762001"/>
              <a:ext cx="10142682" cy="9905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84412" y="951927"/>
              <a:ext cx="8073014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bài toán ở tình huống mở đầu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639"/>
              </p:ext>
            </p:extLst>
          </p:nvPr>
        </p:nvGraphicFramePr>
        <p:xfrm>
          <a:off x="2585244" y="3540681"/>
          <a:ext cx="3508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7" imgW="1638000" imgH="431640" progId="Equation.DSMT4">
                  <p:embed/>
                </p:oleObj>
              </mc:Choice>
              <mc:Fallback>
                <p:oleObj name="Equation" r:id="rId7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244" y="3540681"/>
                        <a:ext cx="35083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1812" y="2286000"/>
            <a:ext cx="731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Chọn hệ trục toạ độ có gốc toạ độ đặt tại vị trí khẩu pháo, trục Ox theo hướng khẩu pháo như hình bên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9749" y="3109794"/>
            <a:ext cx="73072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Quỹ đạo của quả đạn là một parabol có p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2" y="1841361"/>
            <a:ext cx="398145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557211" y="4522113"/>
                <a:ext cx="317500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, ta được :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11" y="4522113"/>
                <a:ext cx="3175001" cy="430887"/>
              </a:xfrm>
              <a:prstGeom prst="rect">
                <a:avLst/>
              </a:prstGeom>
              <a:blipFill rotWithShape="1">
                <a:blip r:embed="rId10"/>
                <a:stretch>
                  <a:fillRect l="-2303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16378"/>
              </p:ext>
            </p:extLst>
          </p:nvPr>
        </p:nvGraphicFramePr>
        <p:xfrm>
          <a:off x="3579812" y="4343400"/>
          <a:ext cx="34813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4" name="Equation" r:id="rId11" imgW="1625400" imgH="431640" progId="Equation.DSMT4">
                  <p:embed/>
                </p:oleObj>
              </mc:Choice>
              <mc:Fallback>
                <p:oleObj name="Equation" r:id="rId11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4343400"/>
                        <a:ext cx="34813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1045366" y="5410200"/>
                <a:ext cx="317500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Suy ra 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hoặc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366" y="5410200"/>
                <a:ext cx="3175001" cy="430887"/>
              </a:xfrm>
              <a:prstGeom prst="rect">
                <a:avLst/>
              </a:prstGeom>
              <a:blipFill rotWithShape="1">
                <a:blip r:embed="rId13"/>
                <a:stretch>
                  <a:fillRect l="-2303" t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329753"/>
              </p:ext>
            </p:extLst>
          </p:nvPr>
        </p:nvGraphicFramePr>
        <p:xfrm>
          <a:off x="3759199" y="5147012"/>
          <a:ext cx="17954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5" name="Equation" r:id="rId14" imgW="838080" imgH="444240" progId="Equation.DSMT4">
                  <p:embed/>
                </p:oleObj>
              </mc:Choice>
              <mc:Fallback>
                <p:oleObj name="Equation" r:id="rId14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199" y="5147012"/>
                        <a:ext cx="179546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1812" y="6172200"/>
            <a:ext cx="36615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Quả đạn khi tiếp đất khi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08189"/>
              </p:ext>
            </p:extLst>
          </p:nvPr>
        </p:nvGraphicFramePr>
        <p:xfrm>
          <a:off x="4220367" y="5909011"/>
          <a:ext cx="24495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6" name="Equation" r:id="rId16" imgW="1143000" imgH="444240" progId="Equation.DSMT4">
                  <p:embed/>
                </p:oleObj>
              </mc:Choice>
              <mc:Fallback>
                <p:oleObj name="Equation" r:id="rId16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367" y="5909011"/>
                        <a:ext cx="24495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55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3" grpId="0"/>
      <p:bldP spid="27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649" y="182682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41370" y="737545"/>
            <a:ext cx="11568042" cy="1319855"/>
            <a:chOff x="241370" y="737545"/>
            <a:chExt cx="11568042" cy="1319855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ounded Rectangle 14"/>
            <p:cNvSpPr/>
            <p:nvPr/>
          </p:nvSpPr>
          <p:spPr>
            <a:xfrm>
              <a:off x="1666730" y="762001"/>
              <a:ext cx="10142682" cy="9905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84412" y="951927"/>
              <a:ext cx="8073014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bài toán ở tình huống mở đầu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31812" y="2286000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Dấu bằng xảy ra khi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2" y="1841361"/>
            <a:ext cx="398145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773501"/>
              </p:ext>
            </p:extLst>
          </p:nvPr>
        </p:nvGraphicFramePr>
        <p:xfrm>
          <a:off x="3656012" y="2310149"/>
          <a:ext cx="13335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2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2310149"/>
                        <a:ext cx="13335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62717"/>
              </p:ext>
            </p:extLst>
          </p:nvPr>
        </p:nvGraphicFramePr>
        <p:xfrm>
          <a:off x="3808412" y="2677060"/>
          <a:ext cx="28289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3" name="Equation" r:id="rId10" imgW="1320480" imgH="393480" progId="Equation.DSMT4">
                  <p:embed/>
                </p:oleObj>
              </mc:Choice>
              <mc:Fallback>
                <p:oleObj name="Equation" r:id="rId10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2677060"/>
                        <a:ext cx="28289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554037" y="3581400"/>
                <a:ext cx="5766882" cy="540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037" y="3581400"/>
                <a:ext cx="5766882" cy="540661"/>
              </a:xfrm>
              <a:prstGeom prst="rect">
                <a:avLst/>
              </a:prstGeom>
              <a:blipFill rotWithShape="1">
                <a:blip r:embed="rId12"/>
                <a:stretch>
                  <a:fillRect l="-1374" b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555732" y="4343400"/>
            <a:ext cx="103392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Vậy quả đạn pháo bay xa nhất khi góc bắn là </a:t>
            </a:r>
            <a:r>
              <a:rPr lang="en-US" sz="22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45</a:t>
            </a:r>
            <a:r>
              <a:rPr lang="en-US" sz="2200" b="1" baseline="300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vi-VN" sz="22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3456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024" y="246994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5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27012" y="762000"/>
            <a:ext cx="11658600" cy="1571625"/>
            <a:chOff x="227012" y="762000"/>
            <a:chExt cx="11658600" cy="1571625"/>
          </a:xfrm>
        </p:grpSpPr>
        <p:sp>
          <p:nvSpPr>
            <p:cNvPr id="16" name="Rounded Rectangle 15"/>
            <p:cNvSpPr/>
            <p:nvPr/>
          </p:nvSpPr>
          <p:spPr>
            <a:xfrm>
              <a:off x="1979612" y="772416"/>
              <a:ext cx="9906000" cy="1561209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0" name="Picture 4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436812" y="838200"/>
              <a:ext cx="8966776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154711"/>
                </p:ext>
              </p:extLst>
            </p:nvPr>
          </p:nvGraphicFramePr>
          <p:xfrm>
            <a:off x="3351717" y="1278299"/>
            <a:ext cx="6106103" cy="1023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0" name="Equation" r:id="rId8" imgW="2590560" imgH="431640" progId="Equation.DSMT4">
                    <p:embed/>
                  </p:oleObj>
                </mc:Choice>
                <mc:Fallback>
                  <p:oleObj name="Equation" r:id="rId8" imgW="2590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717" y="1278299"/>
                          <a:ext cx="6106103" cy="1023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67462"/>
              </p:ext>
            </p:extLst>
          </p:nvPr>
        </p:nvGraphicFramePr>
        <p:xfrm>
          <a:off x="2786350" y="2743200"/>
          <a:ext cx="4133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1" name="Equation" r:id="rId10" imgW="1930320" imgH="431640" progId="Equation.DSMT4">
                  <p:embed/>
                </p:oleObj>
              </mc:Choice>
              <mc:Fallback>
                <p:oleObj name="Equation" r:id="rId10" imgW="19303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350" y="2743200"/>
                        <a:ext cx="41338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2264"/>
              </p:ext>
            </p:extLst>
          </p:nvPr>
        </p:nvGraphicFramePr>
        <p:xfrm>
          <a:off x="4799012" y="3463282"/>
          <a:ext cx="3387147" cy="164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2" name="Equation" r:id="rId12" imgW="1739880" imgH="838080" progId="Equation.DSMT4">
                  <p:embed/>
                </p:oleObj>
              </mc:Choice>
              <mc:Fallback>
                <p:oleObj name="Equation" r:id="rId12" imgW="1739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3463282"/>
                        <a:ext cx="3387147" cy="1642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39856"/>
              </p:ext>
            </p:extLst>
          </p:nvPr>
        </p:nvGraphicFramePr>
        <p:xfrm>
          <a:off x="4799012" y="5062537"/>
          <a:ext cx="30908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3" name="Equation" r:id="rId14" imgW="1587240" imgH="838080" progId="Equation.DSMT4">
                  <p:embed/>
                </p:oleObj>
              </mc:Choice>
              <mc:Fallback>
                <p:oleObj name="Equation" r:id="rId14" imgW="1587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5062537"/>
                        <a:ext cx="309086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3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547" y="2508621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5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32806"/>
              </p:ext>
            </p:extLst>
          </p:nvPr>
        </p:nvGraphicFramePr>
        <p:xfrm>
          <a:off x="2174875" y="2971800"/>
          <a:ext cx="5356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2" name="Equation" r:id="rId6" imgW="2501640" imgH="203040" progId="Equation.DSMT4">
                  <p:embed/>
                </p:oleObj>
              </mc:Choice>
              <mc:Fallback>
                <p:oleObj name="Equation" r:id="rId6" imgW="250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971800"/>
                        <a:ext cx="5356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29528"/>
              </p:ext>
            </p:extLst>
          </p:nvPr>
        </p:nvGraphicFramePr>
        <p:xfrm>
          <a:off x="4826000" y="3429000"/>
          <a:ext cx="39560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3" name="Equation" r:id="rId8" imgW="2031840" imgH="457200" progId="Equation.DSMT4">
                  <p:embed/>
                </p:oleObj>
              </mc:Choice>
              <mc:Fallback>
                <p:oleObj name="Equation" r:id="rId8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429000"/>
                        <a:ext cx="39560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45272"/>
              </p:ext>
            </p:extLst>
          </p:nvPr>
        </p:nvGraphicFramePr>
        <p:xfrm>
          <a:off x="4826000" y="4393335"/>
          <a:ext cx="32146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4" name="Equation" r:id="rId10" imgW="1650960" imgH="457200" progId="Equation.DSMT4">
                  <p:embed/>
                </p:oleObj>
              </mc:Choice>
              <mc:Fallback>
                <p:oleObj name="Equation" r:id="rId10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393335"/>
                        <a:ext cx="32146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09659"/>
              </p:ext>
            </p:extLst>
          </p:nvPr>
        </p:nvGraphicFramePr>
        <p:xfrm>
          <a:off x="4826000" y="5239473"/>
          <a:ext cx="33147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5" name="Equation" r:id="rId12" imgW="1701720" imgH="838080" progId="Equation.DSMT4">
                  <p:embed/>
                </p:oleObj>
              </mc:Choice>
              <mc:Fallback>
                <p:oleObj name="Equation" r:id="rId12" imgW="1701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239473"/>
                        <a:ext cx="33147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7012" y="762000"/>
            <a:ext cx="11658600" cy="1600200"/>
            <a:chOff x="227012" y="762000"/>
            <a:chExt cx="11658600" cy="1600200"/>
          </a:xfrm>
        </p:grpSpPr>
        <p:sp>
          <p:nvSpPr>
            <p:cNvPr id="19" name="Rounded Rectangle 18"/>
            <p:cNvSpPr/>
            <p:nvPr/>
          </p:nvSpPr>
          <p:spPr>
            <a:xfrm>
              <a:off x="1979612" y="800991"/>
              <a:ext cx="9906000" cy="1561209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2436812" y="866775"/>
              <a:ext cx="8966776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154230"/>
                </p:ext>
              </p:extLst>
            </p:nvPr>
          </p:nvGraphicFramePr>
          <p:xfrm>
            <a:off x="3351717" y="1306874"/>
            <a:ext cx="6106103" cy="1023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86" name="Equation" r:id="rId16" imgW="2590560" imgH="431640" progId="Equation.DSMT4">
                    <p:embed/>
                  </p:oleObj>
                </mc:Choice>
                <mc:Fallback>
                  <p:oleObj name="Equation" r:id="rId16" imgW="2590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717" y="1306874"/>
                          <a:ext cx="6106103" cy="1023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076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77975" y="761999"/>
            <a:ext cx="11558425" cy="2332911"/>
            <a:chOff x="277975" y="761999"/>
            <a:chExt cx="11558425" cy="2332911"/>
          </a:xfrm>
        </p:grpSpPr>
        <p:sp>
          <p:nvSpPr>
            <p:cNvPr id="21" name="Rounded Rectangle 20"/>
            <p:cNvSpPr/>
            <p:nvPr/>
          </p:nvSpPr>
          <p:spPr>
            <a:xfrm>
              <a:off x="277975" y="761999"/>
              <a:ext cx="11558425" cy="233291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827212" y="790918"/>
                  <a:ext cx="9525000" cy="647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công thức nghiệm của p</a:t>
                  </a:r>
                  <a:r>
                    <a:rPr lang="vi-VN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𝒄𝒐𝒔𝒙</m:t>
                      </m:r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25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5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5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vi-VN" sz="2500" b="1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7212" y="790918"/>
                  <a:ext cx="9525000" cy="64735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88" b="-84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01178" y="1323975"/>
                  <a:ext cx="11332034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Quan sát Hình 1.22a tìm các nghiệm của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ã cho trong nửa khoảng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  <m:r>
                            <a:rPr lang="en-US" sz="2600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sz="2600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457200" indent="-45720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Dựa vào tính tuần hoàn của hàm số côsin, hãy viết công thức nghiệm của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ã cho</a:t>
                  </a:r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178" y="1323975"/>
                  <a:ext cx="11332034" cy="169277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61" t="-3237" r="-1076" b="-79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3186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769" b="31302"/>
            <a:stretch/>
          </p:blipFill>
          <p:spPr bwMode="auto">
            <a:xfrm>
              <a:off x="415308" y="855244"/>
              <a:ext cx="1259504" cy="449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8679422" y="3082290"/>
            <a:ext cx="3480189" cy="3547110"/>
            <a:chOff x="8409651" y="3003917"/>
            <a:chExt cx="3480189" cy="3547110"/>
          </a:xfrm>
        </p:grpSpPr>
        <p:sp>
          <p:nvSpPr>
            <p:cNvPr id="17" name="TextBox 16"/>
            <p:cNvSpPr txBox="1"/>
            <p:nvPr/>
          </p:nvSpPr>
          <p:spPr>
            <a:xfrm>
              <a:off x="9294812" y="6212473"/>
              <a:ext cx="1252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1.22a</a:t>
              </a:r>
              <a:endParaRPr lang="vi-VN" sz="1600" b="1" i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3188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9651" y="3003917"/>
              <a:ext cx="3480189" cy="3394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567" y="322962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6408" y="3637622"/>
                <a:ext cx="8077200" cy="19266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) Từ Hình 1.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22a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, nhận thấy hai điểm M, M' lần lượt biểu diễ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i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lại có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oành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ộ của điểm M và M' đều bằng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-½ nên theo định nghĩa giá trị l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ượng giá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a có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</m:oMath>
                </a14:m>
                <a:r>
                  <a:rPr lang="en-US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𝒄𝒐𝒔</m:t>
                    </m:r>
                  </m:oMath>
                </a14:m>
                <a:r>
                  <a:rPr lang="en-US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(−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  <m:r>
                      <a:rPr lang="en-US" b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8" y="3637622"/>
                <a:ext cx="8077200" cy="1926681"/>
              </a:xfrm>
              <a:prstGeom prst="rect">
                <a:avLst/>
              </a:prstGeom>
              <a:blipFill rotWithShape="1">
                <a:blip r:embed="rId9"/>
                <a:stretch>
                  <a:fillRect l="-1132" t="-2215" r="-1434" b="-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6408" y="5628805"/>
                <a:ext cx="8077200" cy="1000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trong nửa khoả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[−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, p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2 nghiệ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8" y="5628805"/>
                <a:ext cx="8077200" cy="1000595"/>
              </a:xfrm>
              <a:prstGeom prst="rect">
                <a:avLst/>
              </a:prstGeom>
              <a:blipFill rotWithShape="1">
                <a:blip r:embed="rId10"/>
                <a:stretch>
                  <a:fillRect l="-1132" t="-4242"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5311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3319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" b="33987"/>
          <a:stretch/>
        </p:blipFill>
        <p:spPr bwMode="auto">
          <a:xfrm>
            <a:off x="193545" y="69284"/>
            <a:ext cx="3367224" cy="50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03212" y="799744"/>
            <a:ext cx="7391400" cy="1791056"/>
            <a:chOff x="303212" y="802155"/>
            <a:chExt cx="7391400" cy="1791056"/>
          </a:xfrm>
        </p:grpSpPr>
        <p:sp>
          <p:nvSpPr>
            <p:cNvPr id="3" name="Rounded Rectangle 2"/>
            <p:cNvSpPr/>
            <p:nvPr/>
          </p:nvSpPr>
          <p:spPr>
            <a:xfrm>
              <a:off x="303212" y="802155"/>
              <a:ext cx="7391400" cy="1791056"/>
            </a:xfrm>
            <a:prstGeom prst="roundRect">
              <a:avLst>
                <a:gd name="adj" fmla="val 4061"/>
              </a:avLst>
            </a:prstGeom>
            <a:solidFill>
              <a:srgbClr val="CDD2CC"/>
            </a:solidFill>
            <a:ln w="952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5612" y="995749"/>
              <a:ext cx="69342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Một quả đạn pháo được bắn ra khỏi nòng pháo với vận tốc ban đầu có độ lớn v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0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không đổi.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999412" y="712556"/>
            <a:ext cx="3890724" cy="2597798"/>
            <a:chOff x="7999412" y="712556"/>
            <a:chExt cx="3890724" cy="2597798"/>
          </a:xfrm>
        </p:grpSpPr>
        <p:pic>
          <p:nvPicPr>
            <p:cNvPr id="81923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91" t="4670" r="16978" b="20000"/>
            <a:stretch/>
          </p:blipFill>
          <p:spPr bwMode="auto">
            <a:xfrm>
              <a:off x="7999412" y="712556"/>
              <a:ext cx="3890724" cy="226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9447212" y="2971800"/>
              <a:ext cx="1252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1.18</a:t>
              </a:r>
              <a:endParaRPr lang="vi-VN" sz="1600" b="1" i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60412" y="3101975"/>
            <a:ext cx="8275637" cy="2613025"/>
            <a:chOff x="1598612" y="3048000"/>
            <a:chExt cx="8275637" cy="2613025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1598612" y="3048000"/>
              <a:ext cx="7269529" cy="2438400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3429000"/>
              <a:ext cx="62484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6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Tìm góc bắn 𝜶 để quả đạn pháo bay xa nhất, bỏ qua sức cản của không khí và coi quả đạn pháo được bắn ra từ mặt đất.</a:t>
              </a:r>
            </a:p>
          </p:txBody>
        </p:sp>
        <p:pic>
          <p:nvPicPr>
            <p:cNvPr id="8192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8012" y="3429000"/>
              <a:ext cx="1646237" cy="2232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80400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77975" y="761999"/>
            <a:ext cx="11558425" cy="2332912"/>
            <a:chOff x="277975" y="761999"/>
            <a:chExt cx="11558425" cy="2332912"/>
          </a:xfrm>
        </p:grpSpPr>
        <p:sp>
          <p:nvSpPr>
            <p:cNvPr id="21" name="Rounded Rectangle 20"/>
            <p:cNvSpPr/>
            <p:nvPr/>
          </p:nvSpPr>
          <p:spPr>
            <a:xfrm>
              <a:off x="277975" y="761999"/>
              <a:ext cx="11558425" cy="233291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979612" y="827828"/>
                  <a:ext cx="9525000" cy="647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công thức nghiệm của p</a:t>
                  </a:r>
                  <a:r>
                    <a:rPr lang="vi-VN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𝒄𝒐𝒔𝒙</m:t>
                      </m:r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25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5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5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vi-VN" sz="2500" b="1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827828"/>
                  <a:ext cx="9525000" cy="6473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88" b="-84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01178" y="1402140"/>
                  <a:ext cx="11332034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Quan sát Hình 1.22a tìm các nghiệm của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ã cho trong nửa khoảng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  <m:r>
                            <a:rPr lang="en-US" sz="2600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sz="2600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457200" indent="-45720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Dựa vào tính tuần hoàn của hàm số côsin, hãy viết công thức nghiệm của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ã cho</a:t>
                  </a:r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178" y="1402140"/>
                  <a:ext cx="11332034" cy="169277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61" t="-3237" r="-1076" b="-79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3186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769" b="31302"/>
            <a:stretch/>
          </p:blipFill>
          <p:spPr bwMode="auto">
            <a:xfrm>
              <a:off x="441758" y="851816"/>
              <a:ext cx="1385454" cy="494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4363" y="3197854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013699" y="3657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Vì hàm số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os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có chu kì tuần hoàn là 2</a:t>
            </a:r>
            <a:r>
              <a:rPr lang="el-GR" b="1">
                <a:latin typeface="Arial" pitchFamily="34" charset="0"/>
                <a:cs typeface="Arial" pitchFamily="34" charset="0"/>
              </a:rPr>
              <a:t>π </a:t>
            </a:r>
            <a:r>
              <a:rPr lang="vi-VN" b="1">
                <a:latin typeface="Arial" pitchFamily="34" charset="0"/>
                <a:cs typeface="Arial" pitchFamily="34" charset="0"/>
              </a:rPr>
              <a:t>nên phương trình đã cho có công thức nghiệm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19978"/>
              </p:ext>
            </p:extLst>
          </p:nvPr>
        </p:nvGraphicFramePr>
        <p:xfrm>
          <a:off x="3494088" y="4487863"/>
          <a:ext cx="2695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487863"/>
                        <a:ext cx="26955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25613"/>
              </p:ext>
            </p:extLst>
          </p:nvPr>
        </p:nvGraphicFramePr>
        <p:xfrm>
          <a:off x="3467100" y="5438775"/>
          <a:ext cx="2911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3" name="Equation" r:id="rId11" imgW="1358640" imgH="393480" progId="Equation.DSMT4">
                  <p:embed/>
                </p:oleObj>
              </mc:Choice>
              <mc:Fallback>
                <p:oleObj name="Equation" r:id="rId11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38775"/>
                        <a:ext cx="2911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53" name="Picture 2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6612" y="3085385"/>
            <a:ext cx="3481387" cy="362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6267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03212" y="762000"/>
                <a:ext cx="11811000" cy="1644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Minh hoạ bằng đồ thị : </a:t>
                </a:r>
                <a:b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ghiệm của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là hoành độ giao điểm của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đồ thị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𝒔𝒙</m:t>
                    </m:r>
                  </m:oMath>
                </a14:m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2" y="762000"/>
                <a:ext cx="11811000" cy="1644553"/>
              </a:xfrm>
              <a:prstGeom prst="rect">
                <a:avLst/>
              </a:prstGeom>
              <a:blipFill rotWithShape="1">
                <a:blip r:embed="rId3"/>
                <a:stretch>
                  <a:fillRect l="-826" t="-3333" b="-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536575" y="2457450"/>
            <a:ext cx="11114088" cy="2274302"/>
            <a:chOff x="536575" y="2457450"/>
            <a:chExt cx="11114088" cy="2274302"/>
          </a:xfrm>
        </p:grpSpPr>
        <p:pic>
          <p:nvPicPr>
            <p:cNvPr id="9421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575" y="2457450"/>
              <a:ext cx="11114088" cy="1943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256212" y="4393198"/>
              <a:ext cx="1252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1.23</a:t>
              </a:r>
              <a:endParaRPr lang="vi-VN" sz="1600" b="1" i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1493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>
            <a:off x="760412" y="1219200"/>
            <a:ext cx="8229600" cy="3048000"/>
          </a:xfrm>
          <a:prstGeom prst="roundRect">
            <a:avLst>
              <a:gd name="adj" fmla="val 3662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303212" y="685800"/>
            <a:ext cx="259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§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ổng quát :</a:t>
            </a:r>
            <a:endParaRPr lang="en-US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12812" y="1336357"/>
                <a:ext cx="756905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ó nghiệm khi và chỉ khi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e>
                    </m:d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en-US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12" y="1336357"/>
                <a:ext cx="7569059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1289"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11224" y="2209800"/>
                <a:ext cx="7570647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e>
                    </m:d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sẽ tồn tại duy nhấ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oả mã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. Khi đó :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24" y="2209800"/>
                <a:ext cx="7570647" cy="892552"/>
              </a:xfrm>
              <a:prstGeom prst="rect">
                <a:avLst/>
              </a:prstGeom>
              <a:blipFill rotWithShape="1">
                <a:blip r:embed="rId6"/>
                <a:stretch>
                  <a:fillRect l="-1208" t="-6164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93749"/>
              </p:ext>
            </p:extLst>
          </p:nvPr>
        </p:nvGraphicFramePr>
        <p:xfrm>
          <a:off x="1217612" y="3032125"/>
          <a:ext cx="76628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1" name="Equation" r:id="rId7" imgW="3251160" imgH="457200" progId="Equation.DSMT4">
                  <p:embed/>
                </p:oleObj>
              </mc:Choice>
              <mc:Fallback>
                <p:oleObj name="Equation" r:id="rId7" imgW="3251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3032125"/>
                        <a:ext cx="76628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8837612" y="936208"/>
            <a:ext cx="3421114" cy="3483392"/>
            <a:chOff x="7845425" y="3508643"/>
            <a:chExt cx="3421114" cy="3483392"/>
          </a:xfrm>
        </p:grpSpPr>
        <p:pic>
          <p:nvPicPr>
            <p:cNvPr id="95235" name="Picture 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5425" y="3508643"/>
              <a:ext cx="3421114" cy="32770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8753210" y="6653481"/>
              <a:ext cx="1252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1.22b</a:t>
              </a:r>
              <a:endParaRPr lang="vi-VN" sz="1600" b="1" i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0812" y="3270022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5799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2055812" y="838200"/>
            <a:ext cx="9525000" cy="4800600"/>
          </a:xfrm>
          <a:prstGeom prst="roundRect">
            <a:avLst>
              <a:gd name="adj" fmla="val 3334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2399" y="838200"/>
            <a:ext cx="1911509" cy="1031769"/>
            <a:chOff x="1750239" y="5317988"/>
            <a:chExt cx="1911509" cy="1031769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0239" y="5317988"/>
              <a:ext cx="1911509" cy="1031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053451" y="5632741"/>
              <a:ext cx="1321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HÚ Ý</a:t>
              </a:r>
              <a:endPara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360611" y="943001"/>
            <a:ext cx="9067800" cy="1695424"/>
            <a:chOff x="2208212" y="943001"/>
            <a:chExt cx="9067800" cy="16954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208212" y="943001"/>
                  <a:ext cx="90678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a. Nếu số đo của góc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ược cho bằng đơn vị độ thì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212" y="943001"/>
                  <a:ext cx="9067800" cy="4924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142" t="-11250" b="-3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8535073"/>
                    </p:ext>
                  </p:extLst>
                </p:nvPr>
              </p:nvGraphicFramePr>
              <p:xfrm>
                <a:off x="3290889" y="1435100"/>
                <a:ext cx="6256337" cy="1203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491" name="Equation" r:id="rId7" imgW="2654280" imgH="507960" progId="Equation.DSMT4">
                        <p:embed/>
                      </p:oleObj>
                    </mc:Choice>
                    <mc:Fallback>
                      <p:oleObj name="Equation" r:id="rId7" imgW="2654280" imgH="507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90889" y="1435100"/>
                              <a:ext cx="6256337" cy="1203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89321016"/>
                    </p:ext>
                  </p:extLst>
                </p:nvPr>
              </p:nvGraphicFramePr>
              <p:xfrm>
                <a:off x="3290889" y="1435100"/>
                <a:ext cx="6256337" cy="1203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295" name="Equation" r:id="rId9" imgW="2654280" imgH="507960" progId="Equation.DSMT4">
                        <p:embed/>
                      </p:oleObj>
                    </mc:Choice>
                    <mc:Fallback>
                      <p:oleObj name="Equation" r:id="rId9" imgW="2654280" imgH="507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90889" y="1435100"/>
                              <a:ext cx="6256337" cy="1203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2" name="TextBox 21"/>
          <p:cNvSpPr txBox="1"/>
          <p:nvPr/>
        </p:nvSpPr>
        <p:spPr>
          <a:xfrm>
            <a:off x="2360611" y="2667000"/>
            <a:ext cx="6096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b. Một số tr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ường hợp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đặc biệt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69891"/>
              </p:ext>
            </p:extLst>
          </p:nvPr>
        </p:nvGraphicFramePr>
        <p:xfrm>
          <a:off x="3884612" y="3106737"/>
          <a:ext cx="47291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2" name="Equation" r:id="rId11" imgW="2006280" imgH="393480" progId="Equation.DSMT4">
                  <p:embed/>
                </p:oleObj>
              </mc:Choice>
              <mc:Fallback>
                <p:oleObj name="Equation" r:id="rId11" imgW="2006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3106737"/>
                        <a:ext cx="47291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93974"/>
              </p:ext>
            </p:extLst>
          </p:nvPr>
        </p:nvGraphicFramePr>
        <p:xfrm>
          <a:off x="3854450" y="4151313"/>
          <a:ext cx="42497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3" name="Equation" r:id="rId13" imgW="1803240" imgH="203040" progId="Equation.DSMT4">
                  <p:embed/>
                </p:oleObj>
              </mc:Choice>
              <mc:Fallback>
                <p:oleObj name="Equation" r:id="rId13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151313"/>
                        <a:ext cx="42497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01938"/>
              </p:ext>
            </p:extLst>
          </p:nvPr>
        </p:nvGraphicFramePr>
        <p:xfrm>
          <a:off x="3854450" y="4800600"/>
          <a:ext cx="50260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4" name="Equation" r:id="rId15" imgW="2133360" imgH="203040" progId="Equation.DSMT4">
                  <p:embed/>
                </p:oleObj>
              </mc:Choice>
              <mc:Fallback>
                <p:oleObj name="Equation" r:id="rId15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800600"/>
                        <a:ext cx="50260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33010" y="4191000"/>
            <a:ext cx="1295401" cy="138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707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649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41370" y="737545"/>
            <a:ext cx="11568042" cy="1472255"/>
            <a:chOff x="241370" y="737545"/>
            <a:chExt cx="11568042" cy="1472255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ounded Rectangle 20"/>
            <p:cNvSpPr/>
            <p:nvPr/>
          </p:nvSpPr>
          <p:spPr>
            <a:xfrm>
              <a:off x="1666730" y="762001"/>
              <a:ext cx="10142682" cy="14477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593398" y="838200"/>
              <a:ext cx="6472814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375121"/>
                </p:ext>
              </p:extLst>
            </p:nvPr>
          </p:nvGraphicFramePr>
          <p:xfrm>
            <a:off x="3198812" y="1250821"/>
            <a:ext cx="6258161" cy="92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20" name="Equation" r:id="rId7" imgW="2920680" imgH="431640" progId="Equation.DSMT4">
                    <p:embed/>
                  </p:oleObj>
                </mc:Choice>
                <mc:Fallback>
                  <p:oleObj name="Equation" r:id="rId7" imgW="2920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812" y="1250821"/>
                          <a:ext cx="6258161" cy="928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13112"/>
              </p:ext>
            </p:extLst>
          </p:nvPr>
        </p:nvGraphicFramePr>
        <p:xfrm>
          <a:off x="2128332" y="2714910"/>
          <a:ext cx="4654262" cy="92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1" name="Equation" r:id="rId9" imgW="2171520" imgH="431640" progId="Equation.DSMT4">
                  <p:embed/>
                </p:oleObj>
              </mc:Choice>
              <mc:Fallback>
                <p:oleObj name="Equation" r:id="rId9" imgW="21715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332" y="2714910"/>
                        <a:ext cx="4654262" cy="92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60362"/>
              </p:ext>
            </p:extLst>
          </p:nvPr>
        </p:nvGraphicFramePr>
        <p:xfrm>
          <a:off x="7085012" y="2800202"/>
          <a:ext cx="3429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2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2800202"/>
                        <a:ext cx="34290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979612" y="3810000"/>
                <a:ext cx="9723898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i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b="1" i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à góc thoả mã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i="1" smtClean="0">
                    <a:latin typeface="Arial" pitchFamily="34" charset="0"/>
                    <a:cs typeface="Arial" pitchFamily="34" charset="0"/>
                  </a:rPr>
                  <a:t> .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đó ta có :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2" y="3810000"/>
                <a:ext cx="9723898" cy="492420"/>
              </a:xfrm>
              <a:prstGeom prst="rect">
                <a:avLst/>
              </a:prstGeom>
              <a:blipFill rotWithShape="1">
                <a:blip r:embed="rId14"/>
                <a:stretch>
                  <a:fillRect l="-690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14958"/>
              </p:ext>
            </p:extLst>
          </p:nvPr>
        </p:nvGraphicFramePr>
        <p:xfrm>
          <a:off x="2894012" y="4522788"/>
          <a:ext cx="37814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3" name="Equation" r:id="rId15" imgW="1765080" imgH="203040" progId="Equation.DSMT4">
                  <p:embed/>
                </p:oleObj>
              </mc:Choice>
              <mc:Fallback>
                <p:oleObj name="Equation" r:id="rId15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4522788"/>
                        <a:ext cx="37814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09376"/>
              </p:ext>
            </p:extLst>
          </p:nvPr>
        </p:nvGraphicFramePr>
        <p:xfrm>
          <a:off x="6932612" y="4522788"/>
          <a:ext cx="33734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4" name="Equation" r:id="rId17" imgW="1574640" imgH="203040" progId="Equation.DSMT4">
                  <p:embed/>
                </p:oleObj>
              </mc:Choice>
              <mc:Fallback>
                <p:oleObj name="Equation" r:id="rId17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4522788"/>
                        <a:ext cx="33734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208212" y="5105400"/>
            <a:ext cx="8001000" cy="1612106"/>
            <a:chOff x="2208212" y="5181600"/>
            <a:chExt cx="8001000" cy="1612106"/>
          </a:xfrm>
        </p:grpSpPr>
        <p:sp>
          <p:nvSpPr>
            <p:cNvPr id="38" name="Rounded Rectangle 37"/>
            <p:cNvSpPr/>
            <p:nvPr/>
          </p:nvSpPr>
          <p:spPr>
            <a:xfrm>
              <a:off x="3960812" y="5638210"/>
              <a:ext cx="6248400" cy="698885"/>
            </a:xfrm>
            <a:prstGeom prst="roundRect">
              <a:avLst>
                <a:gd name="adj" fmla="val 9218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8212" y="5181600"/>
              <a:ext cx="1905000" cy="1612106"/>
            </a:xfrm>
            <a:prstGeom prst="rect">
              <a:avLst/>
            </a:prstGeom>
          </p:spPr>
        </p:pic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040883"/>
                </p:ext>
              </p:extLst>
            </p:nvPr>
          </p:nvGraphicFramePr>
          <p:xfrm>
            <a:off x="4285535" y="5747543"/>
            <a:ext cx="5446554" cy="480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25" name="Equation" r:id="rId20" imgW="2311200" imgH="203040" progId="Equation.DSMT4">
                    <p:embed/>
                  </p:oleObj>
                </mc:Choice>
                <mc:Fallback>
                  <p:oleObj name="Equation" r:id="rId20" imgW="231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535" y="5747543"/>
                          <a:ext cx="5446554" cy="480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380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649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41370" y="737545"/>
            <a:ext cx="11568042" cy="1472255"/>
            <a:chOff x="241370" y="737545"/>
            <a:chExt cx="11568042" cy="1472255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ounded Rectangle 18"/>
            <p:cNvSpPr/>
            <p:nvPr/>
          </p:nvSpPr>
          <p:spPr>
            <a:xfrm>
              <a:off x="1666730" y="762001"/>
              <a:ext cx="10142682" cy="14477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593398" y="924602"/>
              <a:ext cx="6472814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Giải p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094422"/>
                </p:ext>
              </p:extLst>
            </p:nvPr>
          </p:nvGraphicFramePr>
          <p:xfrm>
            <a:off x="4742180" y="1473517"/>
            <a:ext cx="3171190" cy="660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2" name="Equation" r:id="rId7" imgW="1346040" imgH="279360" progId="Equation.DSMT4">
                    <p:embed/>
                  </p:oleObj>
                </mc:Choice>
                <mc:Fallback>
                  <p:oleObj name="Equation" r:id="rId7" imgW="1346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180" y="1473517"/>
                          <a:ext cx="3171190" cy="6600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559"/>
              </p:ext>
            </p:extLst>
          </p:nvPr>
        </p:nvGraphicFramePr>
        <p:xfrm>
          <a:off x="2855118" y="2819400"/>
          <a:ext cx="68294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" name="Equation" r:id="rId9" imgW="3187440" imgH="558720" progId="Equation.DSMT4">
                  <p:embed/>
                </p:oleObj>
              </mc:Choice>
              <mc:Fallback>
                <p:oleObj name="Equation" r:id="rId9" imgW="318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118" y="2819400"/>
                        <a:ext cx="68294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70064"/>
              </p:ext>
            </p:extLst>
          </p:nvPr>
        </p:nvGraphicFramePr>
        <p:xfrm>
          <a:off x="5799642" y="4114800"/>
          <a:ext cx="29654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4" name="Equation" r:id="rId11" imgW="1384200" imgH="507960" progId="Equation.DSMT4">
                  <p:embed/>
                </p:oleObj>
              </mc:Choice>
              <mc:Fallback>
                <p:oleObj name="Equation" r:id="rId11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642" y="4114800"/>
                        <a:ext cx="29654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13763"/>
              </p:ext>
            </p:extLst>
          </p:nvPr>
        </p:nvGraphicFramePr>
        <p:xfrm>
          <a:off x="5799642" y="5410200"/>
          <a:ext cx="39989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5" name="Equation" r:id="rId13" imgW="1866600" imgH="507960" progId="Equation.DSMT4">
                  <p:embed/>
                </p:oleObj>
              </mc:Choice>
              <mc:Fallback>
                <p:oleObj name="Equation" r:id="rId13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642" y="5410200"/>
                        <a:ext cx="39989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928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37810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762000"/>
            <a:ext cx="11658600" cy="1426434"/>
            <a:chOff x="227012" y="762000"/>
            <a:chExt cx="11658600" cy="1426434"/>
          </a:xfrm>
        </p:grpSpPr>
        <p:sp>
          <p:nvSpPr>
            <p:cNvPr id="15" name="Rounded Rectangle 14"/>
            <p:cNvSpPr/>
            <p:nvPr/>
          </p:nvSpPr>
          <p:spPr>
            <a:xfrm>
              <a:off x="1979612" y="800992"/>
              <a:ext cx="9906000" cy="1387442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6" name="Picture 4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436812" y="866775"/>
              <a:ext cx="8966776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453698"/>
                </p:ext>
              </p:extLst>
            </p:nvPr>
          </p:nvGraphicFramePr>
          <p:xfrm>
            <a:off x="2928937" y="1447800"/>
            <a:ext cx="750887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0" name="Equation" r:id="rId8" imgW="2895480" imgH="241200" progId="Equation.DSMT4">
                    <p:embed/>
                  </p:oleObj>
                </mc:Choice>
                <mc:Fallback>
                  <p:oleObj name="Equation" r:id="rId8" imgW="2895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37" y="1447800"/>
                          <a:ext cx="750887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70404"/>
              </p:ext>
            </p:extLst>
          </p:nvPr>
        </p:nvGraphicFramePr>
        <p:xfrm>
          <a:off x="2463799" y="2764979"/>
          <a:ext cx="46529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1" name="Equation" r:id="rId10" imgW="2171520" imgH="431640" progId="Equation.DSMT4">
                  <p:embed/>
                </p:oleObj>
              </mc:Choice>
              <mc:Fallback>
                <p:oleObj name="Equation" r:id="rId10" imgW="21715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99" y="2764979"/>
                        <a:ext cx="46529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79624"/>
              </p:ext>
            </p:extLst>
          </p:nvPr>
        </p:nvGraphicFramePr>
        <p:xfrm>
          <a:off x="4875212" y="3722688"/>
          <a:ext cx="23939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2" name="Equation" r:id="rId12" imgW="1117440" imgH="393480" progId="Equation.DSMT4">
                  <p:embed/>
                </p:oleObj>
              </mc:Choice>
              <mc:Fallback>
                <p:oleObj name="Equation" r:id="rId12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3722688"/>
                        <a:ext cx="23939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56123"/>
              </p:ext>
            </p:extLst>
          </p:nvPr>
        </p:nvGraphicFramePr>
        <p:xfrm>
          <a:off x="4875212" y="4724400"/>
          <a:ext cx="3646487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" name="Equation" r:id="rId14" imgW="1701720" imgH="838080" progId="Equation.DSMT4">
                  <p:embed/>
                </p:oleObj>
              </mc:Choice>
              <mc:Fallback>
                <p:oleObj name="Equation" r:id="rId14" imgW="1701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4724400"/>
                        <a:ext cx="3646487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33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3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336" y="230264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36353"/>
              </p:ext>
            </p:extLst>
          </p:nvPr>
        </p:nvGraphicFramePr>
        <p:xfrm>
          <a:off x="2097088" y="2743942"/>
          <a:ext cx="5387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5" name="Equation" r:id="rId6" imgW="2514600" imgH="203040" progId="Equation.DSMT4">
                  <p:embed/>
                </p:oleObj>
              </mc:Choice>
              <mc:Fallback>
                <p:oleObj name="Equation" r:id="rId6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743942"/>
                        <a:ext cx="5387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1202"/>
              </p:ext>
            </p:extLst>
          </p:nvPr>
        </p:nvGraphicFramePr>
        <p:xfrm>
          <a:off x="7770812" y="2497137"/>
          <a:ext cx="33448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6" name="Equation" r:id="rId8" imgW="1562040" imgH="431640" progId="Equation.DSMT4">
                  <p:embed/>
                </p:oleObj>
              </mc:Choice>
              <mc:Fallback>
                <p:oleObj name="Equation" r:id="rId8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2" y="2497137"/>
                        <a:ext cx="33448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89291"/>
              </p:ext>
            </p:extLst>
          </p:nvPr>
        </p:nvGraphicFramePr>
        <p:xfrm>
          <a:off x="3503612" y="3241098"/>
          <a:ext cx="4156364" cy="169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7" name="Equation" r:id="rId10" imgW="2133360" imgH="863280" progId="Equation.DSMT4">
                  <p:embed/>
                </p:oleObj>
              </mc:Choice>
              <mc:Fallback>
                <p:oleObj name="Equation" r:id="rId10" imgW="21333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3241098"/>
                        <a:ext cx="4156364" cy="1692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10668"/>
              </p:ext>
            </p:extLst>
          </p:nvPr>
        </p:nvGraphicFramePr>
        <p:xfrm>
          <a:off x="3484562" y="4876800"/>
          <a:ext cx="314166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8" name="Equation" r:id="rId12" imgW="1612800" imgH="838080" progId="Equation.DSMT4">
                  <p:embed/>
                </p:oleObj>
              </mc:Choice>
              <mc:Fallback>
                <p:oleObj name="Equation" r:id="rId12" imgW="1612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2" y="4876800"/>
                        <a:ext cx="3141663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30791"/>
              </p:ext>
            </p:extLst>
          </p:nvPr>
        </p:nvGraphicFramePr>
        <p:xfrm>
          <a:off x="6856412" y="4876800"/>
          <a:ext cx="29686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9" name="Equation" r:id="rId14" imgW="1523880" imgH="838080" progId="Equation.DSMT4">
                  <p:embed/>
                </p:oleObj>
              </mc:Choice>
              <mc:Fallback>
                <p:oleObj name="Equation" r:id="rId14" imgW="1523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4876800"/>
                        <a:ext cx="29686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27012" y="762000"/>
            <a:ext cx="11658600" cy="1426434"/>
            <a:chOff x="227012" y="762000"/>
            <a:chExt cx="11658600" cy="1426434"/>
          </a:xfrm>
        </p:grpSpPr>
        <p:sp>
          <p:nvSpPr>
            <p:cNvPr id="27" name="Rounded Rectangle 26"/>
            <p:cNvSpPr/>
            <p:nvPr/>
          </p:nvSpPr>
          <p:spPr>
            <a:xfrm>
              <a:off x="1979612" y="800992"/>
              <a:ext cx="9906000" cy="1387442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28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0" name="Picture 4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2436812" y="866775"/>
              <a:ext cx="8966776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652440"/>
                </p:ext>
              </p:extLst>
            </p:nvPr>
          </p:nvGraphicFramePr>
          <p:xfrm>
            <a:off x="2928937" y="1447800"/>
            <a:ext cx="750887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0" name="Equation" r:id="rId18" imgW="2895480" imgH="241200" progId="Equation.DSMT4">
                    <p:embed/>
                  </p:oleObj>
                </mc:Choice>
                <mc:Fallback>
                  <p:oleObj name="Equation" r:id="rId18" imgW="2895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37" y="1447800"/>
                          <a:ext cx="750887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40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4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𝐭𝐚𝐧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446212" y="3389168"/>
            <a:ext cx="9618807" cy="3302561"/>
            <a:chOff x="1446212" y="3389168"/>
            <a:chExt cx="9618807" cy="3302561"/>
          </a:xfrm>
        </p:grpSpPr>
        <p:sp>
          <p:nvSpPr>
            <p:cNvPr id="17" name="TextBox 16"/>
            <p:cNvSpPr txBox="1"/>
            <p:nvPr/>
          </p:nvSpPr>
          <p:spPr>
            <a:xfrm>
              <a:off x="5430707" y="6353175"/>
              <a:ext cx="1252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1.24</a:t>
              </a:r>
              <a:endParaRPr lang="vi-VN" sz="1600" b="1" i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0240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6212" y="3389168"/>
              <a:ext cx="9618807" cy="2935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277975" y="714373"/>
            <a:ext cx="11558425" cy="2487062"/>
            <a:chOff x="277975" y="714373"/>
            <a:chExt cx="11558425" cy="2487062"/>
          </a:xfrm>
        </p:grpSpPr>
        <p:sp>
          <p:nvSpPr>
            <p:cNvPr id="21" name="Rounded Rectangle 20"/>
            <p:cNvSpPr/>
            <p:nvPr/>
          </p:nvSpPr>
          <p:spPr>
            <a:xfrm>
              <a:off x="277975" y="761999"/>
              <a:ext cx="11558425" cy="2439436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979612" y="827828"/>
                  <a:ext cx="9525000" cy="477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công thức nghiệm của p</a:t>
                  </a:r>
                  <a:r>
                    <a:rPr lang="vi-VN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𝒕𝒂𝒏𝒙</m:t>
                      </m:r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sz="2500" b="1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827828"/>
                  <a:ext cx="9525000" cy="47705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88" t="-8974" b="-307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01178" y="1295400"/>
                  <a:ext cx="11332034" cy="19060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Quan sát Hình 1.24 , hãy cho biết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ắt đồ thị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𝒂𝒏𝒙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mấy điểm trên khoả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b="1" i="1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?</a:t>
                  </a:r>
                </a:p>
                <a:p>
                  <a:pPr marL="457200" indent="-45720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Dựa vào tính tuần hoàn của hàm số tang, hãy viết công thức nghiệm của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ã cho</a:t>
                  </a:r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178" y="1295400"/>
                  <a:ext cx="11332034" cy="190603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61" t="-2885" r="-861" b="-60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2405" name="Picture 5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40486"/>
            <a:stretch/>
          </p:blipFill>
          <p:spPr bwMode="auto">
            <a:xfrm>
              <a:off x="277975" y="714373"/>
              <a:ext cx="1637534" cy="521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96718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4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𝐭𝐚𝐧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826" y="734597"/>
            <a:ext cx="7227836" cy="253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2" y="1136754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1812" y="3401598"/>
                <a:ext cx="10646234" cy="1134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) Từ Hình 1.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24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, ta thấy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đường thẳng y = 1 cắt đồ thị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𝒂𝒏𝒙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ại 1 điểm, điểm này có hoành độ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3401598"/>
                <a:ext cx="10646234" cy="1134093"/>
              </a:xfrm>
              <a:prstGeom prst="rect">
                <a:avLst/>
              </a:prstGeom>
              <a:blipFill rotWithShape="1">
                <a:blip r:embed="rId6"/>
                <a:stretch>
                  <a:fillRect l="-859" b="-4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1812" y="4495800"/>
                <a:ext cx="10646234" cy="1134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ừ câu a, ta suy ra phương trình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𝒂𝒏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ó nghiệm 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4495800"/>
                <a:ext cx="10646234" cy="1134093"/>
              </a:xfrm>
              <a:prstGeom prst="rect">
                <a:avLst/>
              </a:prstGeom>
              <a:blipFill rotWithShape="1">
                <a:blip r:embed="rId7"/>
                <a:stretch>
                  <a:fillRect l="-859" t="-1075" b="-2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549274" y="5629893"/>
                <a:ext cx="10646234" cy="1032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Do hàm số tang có chu kì là </a:t>
                </a:r>
                <a:r>
                  <a:rPr lang="el-GR" b="1">
                    <a:latin typeface="Arial" pitchFamily="34" charset="0"/>
                    <a:cs typeface="Arial" pitchFamily="34" charset="0"/>
                  </a:rPr>
                  <a:t>π,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nên công thức nghiệm của phương trình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𝒂𝒏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𝒁</m:t>
                    </m:r>
                  </m:oMath>
                </a14:m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74" y="5629893"/>
                <a:ext cx="10646234" cy="1032142"/>
              </a:xfrm>
              <a:prstGeom prst="rect">
                <a:avLst/>
              </a:prstGeom>
              <a:blipFill rotWithShape="1">
                <a:blip r:embed="rId8"/>
                <a:stretch>
                  <a:fillRect l="-859" t="-4142" r="-1317" b="-2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23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89088" y="777166"/>
            <a:ext cx="11558425" cy="1737434"/>
            <a:chOff x="289088" y="1086760"/>
            <a:chExt cx="11558425" cy="1737434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86760"/>
              <a:ext cx="11558425" cy="1737434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1152588"/>
              <a:ext cx="94297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khái niệm hai p</a:t>
              </a:r>
              <a:r>
                <a:rPr lang="vi-VN" sz="28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tương đương</a:t>
              </a:r>
              <a:endParaRPr lang="vi-VN" sz="28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289088" y="1147794"/>
              <a:ext cx="1740477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370012" y="1681194"/>
                  <a:ext cx="9753600" cy="10095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Cho hai p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ìm và so sánh tập nghiệm của hai p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trên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012" y="1681194"/>
                  <a:ext cx="9753600" cy="100957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313" t="-4217" b="-156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66838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KHÁI NIỆM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ƯƠNG ĐƯƠ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2605637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293812" y="2993648"/>
            <a:ext cx="369209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Xét p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:</a:t>
            </a:r>
            <a:endParaRPr lang="vi-VN" sz="26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970301"/>
              </p:ext>
            </p:extLst>
          </p:nvPr>
        </p:nvGraphicFramePr>
        <p:xfrm>
          <a:off x="4937344" y="3028573"/>
          <a:ext cx="1496361" cy="42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344" y="3028573"/>
                        <a:ext cx="1496361" cy="422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85758"/>
              </p:ext>
            </p:extLst>
          </p:nvPr>
        </p:nvGraphicFramePr>
        <p:xfrm>
          <a:off x="6749526" y="3063816"/>
          <a:ext cx="1257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9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526" y="3063816"/>
                        <a:ext cx="1257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09305" y="3527048"/>
                <a:ext cx="87630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tập nghiệm của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i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6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305" y="3527048"/>
                <a:ext cx="8763000" cy="492443"/>
              </a:xfrm>
              <a:prstGeom prst="rect">
                <a:avLst/>
              </a:prstGeom>
              <a:blipFill rotWithShape="1">
                <a:blip r:embed="rId11"/>
                <a:stretch>
                  <a:fillRect l="-1182" t="-1125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293812" y="4114741"/>
            <a:ext cx="369209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Xét p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:</a:t>
            </a:r>
            <a:endParaRPr lang="vi-VN" sz="26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38088"/>
              </p:ext>
            </p:extLst>
          </p:nvPr>
        </p:nvGraphicFramePr>
        <p:xfrm>
          <a:off x="4841442" y="4089499"/>
          <a:ext cx="2574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0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442" y="4089499"/>
                        <a:ext cx="2574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83618"/>
              </p:ext>
            </p:extLst>
          </p:nvPr>
        </p:nvGraphicFramePr>
        <p:xfrm>
          <a:off x="7729105" y="4114741"/>
          <a:ext cx="1257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1" name="Equation" r:id="rId14" imgW="533160" imgH="177480" progId="Equation.DSMT4">
                  <p:embed/>
                </p:oleObj>
              </mc:Choice>
              <mc:Fallback>
                <p:oleObj name="Equation" r:id="rId14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105" y="4114741"/>
                        <a:ext cx="1257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698192" y="4670048"/>
                <a:ext cx="10298114" cy="578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tập nghiệm của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 i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6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192" y="4670048"/>
                <a:ext cx="10298114" cy="578685"/>
              </a:xfrm>
              <a:prstGeom prst="rect">
                <a:avLst/>
              </a:prstGeom>
              <a:blipFill rotWithShape="1">
                <a:blip r:embed="rId15"/>
                <a:stretch>
                  <a:fillRect l="-1066" t="-2105" b="-1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98192" y="5355848"/>
                <a:ext cx="10298114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Nhận thấy </a:t>
                </a:r>
                <a:r>
                  <a:rPr lang="vi-VN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lang="vi-VN" sz="2600" b="1" baseline="-2500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vi-VN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= S</a:t>
                </a:r>
                <a:r>
                  <a:rPr lang="vi-VN" sz="2600" b="1" baseline="-2500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vi-VN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{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}</m:t>
                    </m:r>
                  </m:oMath>
                </a14:m>
                <a:r>
                  <a:rPr lang="vi-VN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ậy hai phương trình đã cho có cùng tập nghiệm.</a:t>
                </a:r>
                <a:endParaRPr lang="vi-VN" sz="26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192" y="5355848"/>
                <a:ext cx="10298114" cy="892552"/>
              </a:xfrm>
              <a:prstGeom prst="rect">
                <a:avLst/>
              </a:prstGeom>
              <a:blipFill rotWithShape="1">
                <a:blip r:embed="rId16"/>
                <a:stretch>
                  <a:fillRect l="-1066" t="-6164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  <p:bldP spid="21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4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𝐭𝐚𝐧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531812" y="1371600"/>
            <a:ext cx="11049000" cy="2286000"/>
          </a:xfrm>
          <a:prstGeom prst="roundRect">
            <a:avLst>
              <a:gd name="adj" fmla="val 3662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303212" y="762000"/>
            <a:ext cx="259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ổng quát :</a:t>
            </a:r>
            <a:endParaRPr lang="en-US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4212" y="1488757"/>
                <a:ext cx="11353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𝒕𝒂𝒏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ó nghiệm với mọi m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2" y="1488757"/>
                <a:ext cx="11353800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805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2624" y="2057400"/>
                <a:ext cx="10898188" cy="1091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ới mọ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tồn tại duy nhấ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ctrlP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600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600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600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oả mã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𝒕𝒂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khi đó :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24" y="2057400"/>
                <a:ext cx="10898188" cy="1091261"/>
              </a:xfrm>
              <a:prstGeom prst="rect">
                <a:avLst/>
              </a:prstGeom>
              <a:blipFill rotWithShape="1">
                <a:blip r:embed="rId7"/>
                <a:stretch>
                  <a:fillRect l="-895" r="-1230" b="-1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849"/>
              </p:ext>
            </p:extLst>
          </p:nvPr>
        </p:nvGraphicFramePr>
        <p:xfrm>
          <a:off x="2741612" y="2908155"/>
          <a:ext cx="71231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Equation" r:id="rId8" imgW="3022560" imgH="203040" progId="Equation.DSMT4">
                  <p:embed/>
                </p:oleObj>
              </mc:Choice>
              <mc:Fallback>
                <p:oleObj name="Equation" r:id="rId8" imgW="3022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908155"/>
                        <a:ext cx="71231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27012" y="4467225"/>
            <a:ext cx="10979309" cy="1400175"/>
            <a:chOff x="455612" y="4162425"/>
            <a:chExt cx="10979309" cy="1400175"/>
          </a:xfrm>
        </p:grpSpPr>
        <p:sp>
          <p:nvSpPr>
            <p:cNvPr id="26" name="Rounded Rectangle 25"/>
            <p:cNvSpPr/>
            <p:nvPr/>
          </p:nvSpPr>
          <p:spPr>
            <a:xfrm>
              <a:off x="2290921" y="4267200"/>
              <a:ext cx="9144000" cy="1295400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55612" y="4162425"/>
              <a:ext cx="10979309" cy="1031769"/>
              <a:chOff x="753903" y="5457397"/>
              <a:chExt cx="10979309" cy="1031769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753903" y="5457397"/>
                <a:ext cx="1911509" cy="1031769"/>
                <a:chOff x="2505730" y="5317988"/>
                <a:chExt cx="1911509" cy="1031769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05730" y="5317988"/>
                  <a:ext cx="1911509" cy="10317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5" name="TextBox 24"/>
                <p:cNvSpPr txBox="1"/>
                <p:nvPr/>
              </p:nvSpPr>
              <p:spPr>
                <a:xfrm>
                  <a:off x="3011328" y="5632741"/>
                  <a:ext cx="94220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CHÚ Ý</a:t>
                  </a:r>
                  <a:endParaRPr lang="en-US" sz="16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2665412" y="5698379"/>
                    <a:ext cx="906780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342900" indent="-342900">
                      <a:buFont typeface="Arial" pitchFamily="34" charset="0"/>
                      <a:buChar char="•"/>
                    </a:pPr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Nếu số đo của góc </a:t>
                    </a:r>
                    <a14:m>
                      <m:oMath xmlns:m="http://schemas.openxmlformats.org/officeDocument/2006/math"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𝜶</m:t>
                        </m:r>
                      </m:oMath>
                    </a14:m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được cho bằng đơn vị độ thì </a:t>
                    </a:r>
                    <a:endParaRPr lang="vi-VN" sz="26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65412" y="5698379"/>
                    <a:ext cx="9067800" cy="492443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l="-1008" t="-11111" b="-296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7570008"/>
                    </p:ext>
                  </p:extLst>
                </p:nvPr>
              </p:nvGraphicFramePr>
              <p:xfrm>
                <a:off x="3572034" y="4922838"/>
                <a:ext cx="6045200" cy="541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520" name="Equation" r:id="rId12" imgW="2565360" imgH="228600" progId="Equation.DSMT4">
                        <p:embed/>
                      </p:oleObj>
                    </mc:Choice>
                    <mc:Fallback>
                      <p:oleObj name="Equation" r:id="rId12" imgW="2565360" imgH="2286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2034" y="4922838"/>
                              <a:ext cx="6045200" cy="541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7570008"/>
                    </p:ext>
                  </p:extLst>
                </p:nvPr>
              </p:nvGraphicFramePr>
              <p:xfrm>
                <a:off x="3572034" y="4922838"/>
                <a:ext cx="6045200" cy="541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48" name="Equation" r:id="rId14" imgW="2565360" imgH="228600" progId="Equation.DSMT4">
                        <p:embed/>
                      </p:oleObj>
                    </mc:Choice>
                    <mc:Fallback>
                      <p:oleObj name="Equation" r:id="rId14" imgW="2565360" imgH="2286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2034" y="4922838"/>
                              <a:ext cx="6045200" cy="541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55702" y="2665931"/>
            <a:ext cx="1482310" cy="1591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4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4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𝐭𝐚𝐧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673" y="224319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41370" y="737545"/>
            <a:ext cx="11568042" cy="1396055"/>
            <a:chOff x="241370" y="737545"/>
            <a:chExt cx="11568042" cy="1396055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ounded Rectangle 17"/>
            <p:cNvSpPr/>
            <p:nvPr/>
          </p:nvSpPr>
          <p:spPr>
            <a:xfrm>
              <a:off x="1666730" y="762001"/>
              <a:ext cx="10142682" cy="13715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7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93398" y="838200"/>
              <a:ext cx="6472814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587809"/>
                </p:ext>
              </p:extLst>
            </p:nvPr>
          </p:nvGraphicFramePr>
          <p:xfrm>
            <a:off x="3032823" y="1401232"/>
            <a:ext cx="7176389" cy="62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2" name="Equation" r:id="rId7" imgW="2768400" imgH="241200" progId="Equation.DSMT4">
                    <p:embed/>
                  </p:oleObj>
                </mc:Choice>
                <mc:Fallback>
                  <p:oleObj name="Equation" r:id="rId7" imgW="2768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823" y="1401232"/>
                          <a:ext cx="7176389" cy="62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9373"/>
              </p:ext>
            </p:extLst>
          </p:nvPr>
        </p:nvGraphicFramePr>
        <p:xfrm>
          <a:off x="2249646" y="2667000"/>
          <a:ext cx="5479733" cy="102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3" name="Equation" r:id="rId9" imgW="2323800" imgH="431640" progId="Equation.DSMT4">
                  <p:embed/>
                </p:oleObj>
              </mc:Choice>
              <mc:Fallback>
                <p:oleObj name="Equation" r:id="rId9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646" y="2667000"/>
                        <a:ext cx="5479733" cy="1023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49685"/>
              </p:ext>
            </p:extLst>
          </p:nvPr>
        </p:nvGraphicFramePr>
        <p:xfrm>
          <a:off x="4570412" y="3521551"/>
          <a:ext cx="3412173" cy="93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4" name="Equation" r:id="rId11" imgW="1447560" imgH="393480" progId="Equation.DSMT4">
                  <p:embed/>
                </p:oleObj>
              </mc:Choice>
              <mc:Fallback>
                <p:oleObj name="Equation" r:id="rId11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3521551"/>
                        <a:ext cx="3412173" cy="93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2161714" y="4386099"/>
                <a:ext cx="9723898" cy="67580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. Gọ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góc thoả mã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𝒂𝒏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b="1" i="1" smtClean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đó ta có :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714" y="4386099"/>
                <a:ext cx="9723898" cy="675804"/>
              </a:xfrm>
              <a:prstGeom prst="rect">
                <a:avLst/>
              </a:prstGeom>
              <a:blipFill rotWithShape="1">
                <a:blip r:embed="rId13"/>
                <a:stretch>
                  <a:fillRect l="-690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89436"/>
              </p:ext>
            </p:extLst>
          </p:nvPr>
        </p:nvGraphicFramePr>
        <p:xfrm>
          <a:off x="2999914" y="5166520"/>
          <a:ext cx="389064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5" name="Equation" r:id="rId14" imgW="1650960" imgH="203040" progId="Equation.DSMT4">
                  <p:embed/>
                </p:oleObj>
              </mc:Choice>
              <mc:Fallback>
                <p:oleObj name="Equation" r:id="rId14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14" y="5166520"/>
                        <a:ext cx="3890645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31846"/>
              </p:ext>
            </p:extLst>
          </p:nvPr>
        </p:nvGraphicFramePr>
        <p:xfrm>
          <a:off x="4494212" y="5800885"/>
          <a:ext cx="3291681" cy="48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6" name="Equation" r:id="rId16" imgW="1396800" imgH="203040" progId="Equation.DSMT4">
                  <p:embed/>
                </p:oleObj>
              </mc:Choice>
              <mc:Fallback>
                <p:oleObj name="Equation" r:id="rId16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5800885"/>
                        <a:ext cx="3291681" cy="480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54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613" y="236014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762000"/>
            <a:ext cx="11658600" cy="1426434"/>
            <a:chOff x="227012" y="762000"/>
            <a:chExt cx="11658600" cy="1426434"/>
          </a:xfrm>
        </p:grpSpPr>
        <p:sp>
          <p:nvSpPr>
            <p:cNvPr id="17" name="Rounded Rectangle 16"/>
            <p:cNvSpPr/>
            <p:nvPr/>
          </p:nvSpPr>
          <p:spPr>
            <a:xfrm>
              <a:off x="1979612" y="800992"/>
              <a:ext cx="9906000" cy="1387442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436812" y="838200"/>
              <a:ext cx="8966776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224748"/>
                </p:ext>
              </p:extLst>
            </p:nvPr>
          </p:nvGraphicFramePr>
          <p:xfrm>
            <a:off x="3235817" y="1383768"/>
            <a:ext cx="7278195" cy="62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2" name="Equation" r:id="rId7" imgW="2806560" imgH="241200" progId="Equation.DSMT4">
                    <p:embed/>
                  </p:oleObj>
                </mc:Choice>
                <mc:Fallback>
                  <p:oleObj name="Equation" r:id="rId7" imgW="280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817" y="1383768"/>
                          <a:ext cx="7278195" cy="62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4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𝐭𝐚𝐧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9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5000"/>
              </p:ext>
            </p:extLst>
          </p:nvPr>
        </p:nvGraphicFramePr>
        <p:xfrm>
          <a:off x="2836934" y="2773138"/>
          <a:ext cx="4954444" cy="90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3" name="Equation" r:id="rId10" imgW="2311200" imgH="419040" progId="Equation.DSMT4">
                  <p:embed/>
                </p:oleObj>
              </mc:Choice>
              <mc:Fallback>
                <p:oleObj name="Equation" r:id="rId10" imgW="2311200" imgH="419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934" y="2773138"/>
                        <a:ext cx="4954444" cy="903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58096"/>
              </p:ext>
            </p:extLst>
          </p:nvPr>
        </p:nvGraphicFramePr>
        <p:xfrm>
          <a:off x="5408612" y="3733800"/>
          <a:ext cx="29940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4" name="Equation" r:id="rId12" imgW="1396800" imgH="431640" progId="Equation.DSMT4">
                  <p:embed/>
                </p:oleObj>
              </mc:Choice>
              <mc:Fallback>
                <p:oleObj name="Equation" r:id="rId12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3733800"/>
                        <a:ext cx="29940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49199"/>
              </p:ext>
            </p:extLst>
          </p:nvPr>
        </p:nvGraphicFramePr>
        <p:xfrm>
          <a:off x="5408612" y="4724400"/>
          <a:ext cx="31559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5" name="Equation" r:id="rId14" imgW="1473120" imgH="393480" progId="Equation.DSMT4">
                  <p:embed/>
                </p:oleObj>
              </mc:Choice>
              <mc:Fallback>
                <p:oleObj name="Equation" r:id="rId14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4724400"/>
                        <a:ext cx="31559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97838"/>
              </p:ext>
            </p:extLst>
          </p:nvPr>
        </p:nvGraphicFramePr>
        <p:xfrm>
          <a:off x="5408612" y="5562600"/>
          <a:ext cx="32115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6" name="Equation" r:id="rId16" imgW="1498320" imgH="393480" progId="Equation.DSMT4">
                  <p:embed/>
                </p:oleObj>
              </mc:Choice>
              <mc:Fallback>
                <p:oleObj name="Equation" r:id="rId16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5562600"/>
                        <a:ext cx="32115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244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488" y="236014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4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𝐭𝐚𝐧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9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1339"/>
              </p:ext>
            </p:extLst>
          </p:nvPr>
        </p:nvGraphicFramePr>
        <p:xfrm>
          <a:off x="3199100" y="2819400"/>
          <a:ext cx="28590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4" name="Equation" r:id="rId10" imgW="1333440" imgH="203040" progId="Equation.DSMT4">
                  <p:embed/>
                </p:oleObj>
              </mc:Choice>
              <mc:Fallback>
                <p:oleObj name="Equation" r:id="rId10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100" y="2819400"/>
                        <a:ext cx="28590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15205"/>
              </p:ext>
            </p:extLst>
          </p:nvPr>
        </p:nvGraphicFramePr>
        <p:xfrm>
          <a:off x="4053363" y="3838177"/>
          <a:ext cx="3235801" cy="60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5" name="Equation" r:id="rId12" imgW="1371600" imgH="253800" progId="Equation.DSMT4">
                  <p:embed/>
                </p:oleObj>
              </mc:Choice>
              <mc:Fallback>
                <p:oleObj name="Equation" r:id="rId12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363" y="3838177"/>
                        <a:ext cx="3235801" cy="602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53702"/>
              </p:ext>
            </p:extLst>
          </p:nvPr>
        </p:nvGraphicFramePr>
        <p:xfrm>
          <a:off x="4037012" y="4467542"/>
          <a:ext cx="3595529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6" name="Equation" r:id="rId14" imgW="1523880" imgH="203040" progId="Equation.DSMT4">
                  <p:embed/>
                </p:oleObj>
              </mc:Choice>
              <mc:Fallback>
                <p:oleObj name="Equation" r:id="rId14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4467542"/>
                        <a:ext cx="3595529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84279"/>
              </p:ext>
            </p:extLst>
          </p:nvPr>
        </p:nvGraphicFramePr>
        <p:xfrm>
          <a:off x="4076461" y="5105717"/>
          <a:ext cx="2727643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7" name="Equation" r:id="rId16" imgW="1155600" imgH="203040" progId="Equation.DSMT4">
                  <p:embed/>
                </p:oleObj>
              </mc:Choice>
              <mc:Fallback>
                <p:oleObj name="Equation" r:id="rId16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461" y="5105717"/>
                        <a:ext cx="2727643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50699"/>
              </p:ext>
            </p:extLst>
          </p:nvPr>
        </p:nvGraphicFramePr>
        <p:xfrm>
          <a:off x="4077890" y="5680550"/>
          <a:ext cx="2696210" cy="93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8" name="Equation" r:id="rId18" imgW="1143000" imgH="393480" progId="Equation.DSMT4">
                  <p:embed/>
                </p:oleObj>
              </mc:Choice>
              <mc:Fallback>
                <p:oleObj name="Equation" r:id="rId1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90" y="5680550"/>
                        <a:ext cx="2696210" cy="932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78782"/>
              </p:ext>
            </p:extLst>
          </p:nvPr>
        </p:nvGraphicFramePr>
        <p:xfrm>
          <a:off x="4064238" y="3330893"/>
          <a:ext cx="299656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9" name="Equation" r:id="rId20" imgW="1269720" imgH="203040" progId="Equation.DSMT4">
                  <p:embed/>
                </p:oleObj>
              </mc:Choice>
              <mc:Fallback>
                <p:oleObj name="Equation" r:id="rId20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238" y="3330893"/>
                        <a:ext cx="2996565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27012" y="762000"/>
            <a:ext cx="11658600" cy="1426434"/>
            <a:chOff x="227012" y="762000"/>
            <a:chExt cx="11658600" cy="1426434"/>
          </a:xfrm>
        </p:grpSpPr>
        <p:sp>
          <p:nvSpPr>
            <p:cNvPr id="30" name="Rounded Rectangle 29"/>
            <p:cNvSpPr/>
            <p:nvPr/>
          </p:nvSpPr>
          <p:spPr>
            <a:xfrm>
              <a:off x="1979612" y="800992"/>
              <a:ext cx="9906000" cy="1387442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3" name="Picture 4"/>
            <p:cNvPicPr>
              <a:picLocks noChangeAspect="1" noChangeArrowheads="1"/>
            </p:cNvPicPr>
            <p:nvPr/>
          </p:nvPicPr>
          <p:blipFill rotWithShape="1"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2436812" y="838200"/>
              <a:ext cx="8966776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243445"/>
                </p:ext>
              </p:extLst>
            </p:nvPr>
          </p:nvGraphicFramePr>
          <p:xfrm>
            <a:off x="3235817" y="1383768"/>
            <a:ext cx="7278195" cy="62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0" name="Equation" r:id="rId24" imgW="2806560" imgH="241200" progId="Equation.DSMT4">
                    <p:embed/>
                  </p:oleObj>
                </mc:Choice>
                <mc:Fallback>
                  <p:oleObj name="Equation" r:id="rId24" imgW="280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817" y="1383768"/>
                          <a:ext cx="7278195" cy="62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6832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5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𝐜𝐨𝐭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923407" y="3392632"/>
            <a:ext cx="8449829" cy="3129820"/>
            <a:chOff x="1923407" y="3392632"/>
            <a:chExt cx="8449829" cy="3129820"/>
          </a:xfrm>
        </p:grpSpPr>
        <p:sp>
          <p:nvSpPr>
            <p:cNvPr id="17" name="TextBox 16"/>
            <p:cNvSpPr txBox="1"/>
            <p:nvPr/>
          </p:nvSpPr>
          <p:spPr>
            <a:xfrm>
              <a:off x="5010878" y="6183898"/>
              <a:ext cx="1252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1.25</a:t>
              </a:r>
              <a:endParaRPr lang="vi-VN" sz="1600" b="1" i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0650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3407" y="3392632"/>
              <a:ext cx="8449829" cy="2779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227011" y="751633"/>
            <a:ext cx="11609389" cy="2449802"/>
            <a:chOff x="227011" y="751633"/>
            <a:chExt cx="11609389" cy="2449802"/>
          </a:xfrm>
        </p:grpSpPr>
        <p:sp>
          <p:nvSpPr>
            <p:cNvPr id="21" name="Rounded Rectangle 20"/>
            <p:cNvSpPr/>
            <p:nvPr/>
          </p:nvSpPr>
          <p:spPr>
            <a:xfrm>
              <a:off x="277975" y="761999"/>
              <a:ext cx="11558425" cy="2439436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979612" y="827828"/>
                  <a:ext cx="9525000" cy="477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công thức nghiệm của p</a:t>
                  </a:r>
                  <a:r>
                    <a:rPr lang="vi-VN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5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𝒄𝒐𝒕𝒙</m:t>
                      </m:r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5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sz="2500" b="1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827828"/>
                  <a:ext cx="9525000" cy="47705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88" t="-8974" b="-307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01178" y="1295400"/>
                  <a:ext cx="11332034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Quan sát Hình 1.25 , hãy cho biết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ắt đồ thị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𝒕𝒙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mấy điểm trên khoả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sz="2600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?</a:t>
                  </a:r>
                </a:p>
                <a:p>
                  <a:pPr marL="457200" indent="-45720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Dựa vào tính tuần hoàn của hàm số côtang, hãy viết công thức nghiệm của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ã cho</a:t>
                  </a:r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178" y="1295400"/>
                  <a:ext cx="11332034" cy="169277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61" t="-3249" b="-79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4930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191" b="26710"/>
            <a:stretch/>
          </p:blipFill>
          <p:spPr bwMode="auto">
            <a:xfrm>
              <a:off x="227011" y="751633"/>
              <a:ext cx="1696395" cy="629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50140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2" y="1136754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1812" y="3401598"/>
                <a:ext cx="10646234" cy="950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) Từ Hình 1.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25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a thấy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e>
                    </m:d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đường thẳng y =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1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ắt đồ thị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𝒕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ại 1 điểm, điểm này có hoành độ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3401598"/>
                <a:ext cx="10646234" cy="950709"/>
              </a:xfrm>
              <a:prstGeom prst="rect">
                <a:avLst/>
              </a:prstGeom>
              <a:blipFill rotWithShape="1">
                <a:blip r:embed="rId4"/>
                <a:stretch>
                  <a:fillRect l="-859" t="-4487" r="-515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1812" y="4495800"/>
                <a:ext cx="10646234" cy="993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ừ câu a, ta suy ra phương trìn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𝒕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ó nghiệm 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rên khoả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e>
                    </m:d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4495800"/>
                <a:ext cx="10646234" cy="993413"/>
              </a:xfrm>
              <a:prstGeom prst="rect">
                <a:avLst/>
              </a:prstGeom>
              <a:blipFill rotWithShape="1">
                <a:blip r:embed="rId5"/>
                <a:stretch>
                  <a:fillRect l="-859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549274" y="5629893"/>
                <a:ext cx="10646234" cy="993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Do hàm số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ô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ang có chu kì là </a:t>
                </a:r>
                <a:r>
                  <a:rPr lang="el-GR" b="1">
                    <a:latin typeface="Arial" pitchFamily="34" charset="0"/>
                    <a:cs typeface="Arial" pitchFamily="34" charset="0"/>
                  </a:rPr>
                  <a:t>π,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nên công thức nghiệm của phương trìn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𝒕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𝒌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𝒁</m:t>
                    </m:r>
                  </m:oMath>
                </a14:m>
                <a:endPara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74" y="5629893"/>
                <a:ext cx="10646234" cy="993413"/>
              </a:xfrm>
              <a:prstGeom prst="rect">
                <a:avLst/>
              </a:prstGeom>
              <a:blipFill rotWithShape="1">
                <a:blip r:embed="rId6"/>
                <a:stretch>
                  <a:fillRect l="-859" t="-4294" b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5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𝐜𝐨𝐭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7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2" y="762000"/>
            <a:ext cx="6348807" cy="2404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144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31812" y="1371600"/>
            <a:ext cx="11049000" cy="2286000"/>
          </a:xfrm>
          <a:prstGeom prst="roundRect">
            <a:avLst>
              <a:gd name="adj" fmla="val 3662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303212" y="762000"/>
            <a:ext cx="259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ổng quát :</a:t>
            </a:r>
            <a:endParaRPr lang="en-US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4212" y="1488757"/>
                <a:ext cx="11353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𝒕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ó nghiệm với mọi m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2" y="1488757"/>
                <a:ext cx="11353800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805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2624" y="2057400"/>
                <a:ext cx="10898188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ới mọ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tồn tại duy nhấ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ctrlP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oả mã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𝒕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khi đó :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24" y="2057400"/>
                <a:ext cx="10898188" cy="892552"/>
              </a:xfrm>
              <a:prstGeom prst="rect">
                <a:avLst/>
              </a:prstGeom>
              <a:blipFill rotWithShape="1">
                <a:blip r:embed="rId6"/>
                <a:stretch>
                  <a:fillRect l="-895" t="-6164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4093"/>
              </p:ext>
            </p:extLst>
          </p:nvPr>
        </p:nvGraphicFramePr>
        <p:xfrm>
          <a:off x="2814637" y="2949952"/>
          <a:ext cx="70929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3" name="Equation" r:id="rId7" imgW="3009600" imgH="203040" progId="Equation.DSMT4">
                  <p:embed/>
                </p:oleObj>
              </mc:Choice>
              <mc:Fallback>
                <p:oleObj name="Equation" r:id="rId7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7" y="2949952"/>
                        <a:ext cx="70929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61499" y="4242660"/>
            <a:ext cx="10965367" cy="1353277"/>
            <a:chOff x="469554" y="4209323"/>
            <a:chExt cx="10965367" cy="1353277"/>
          </a:xfrm>
        </p:grpSpPr>
        <p:sp>
          <p:nvSpPr>
            <p:cNvPr id="26" name="Rounded Rectangle 25"/>
            <p:cNvSpPr/>
            <p:nvPr/>
          </p:nvSpPr>
          <p:spPr>
            <a:xfrm>
              <a:off x="2290921" y="4267200"/>
              <a:ext cx="8756491" cy="1295400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69554" y="4209323"/>
              <a:ext cx="10965367" cy="937972"/>
              <a:chOff x="767845" y="5504295"/>
              <a:chExt cx="10965367" cy="937972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767845" y="5504295"/>
                <a:ext cx="1737735" cy="937972"/>
                <a:chOff x="2519672" y="5364886"/>
                <a:chExt cx="1737735" cy="937972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19672" y="5364886"/>
                  <a:ext cx="1737735" cy="9379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5" name="TextBox 24"/>
                <p:cNvSpPr txBox="1"/>
                <p:nvPr/>
              </p:nvSpPr>
              <p:spPr>
                <a:xfrm>
                  <a:off x="3011328" y="5632741"/>
                  <a:ext cx="94220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CHÚ Ý</a:t>
                  </a:r>
                  <a:endParaRPr lang="en-US" sz="16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2665412" y="5698379"/>
                    <a:ext cx="906780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342900" indent="-342900">
                      <a:buFont typeface="Arial" pitchFamily="34" charset="0"/>
                      <a:buChar char="•"/>
                    </a:pPr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Nếu số đo của góc </a:t>
                    </a:r>
                    <a14:m>
                      <m:oMath xmlns:m="http://schemas.openxmlformats.org/officeDocument/2006/math"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𝜶</m:t>
                        </m:r>
                      </m:oMath>
                    </a14:m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được cho bằng đơn vị độ thì </a:t>
                    </a:r>
                    <a:endParaRPr lang="vi-VN" sz="26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65412" y="5698379"/>
                    <a:ext cx="9067800" cy="492443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l="-1008" t="-11111" b="-296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46415822"/>
                    </p:ext>
                  </p:extLst>
                </p:nvPr>
              </p:nvGraphicFramePr>
              <p:xfrm>
                <a:off x="3572034" y="4922838"/>
                <a:ext cx="6045200" cy="541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604" name="Equation" r:id="rId11" imgW="2565360" imgH="228600" progId="Equation.DSMT4">
                        <p:embed/>
                      </p:oleObj>
                    </mc:Choice>
                    <mc:Fallback>
                      <p:oleObj name="Equation" r:id="rId11" imgW="25653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2034" y="4922838"/>
                              <a:ext cx="6045200" cy="541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46415822"/>
                    </p:ext>
                  </p:extLst>
                </p:nvPr>
              </p:nvGraphicFramePr>
              <p:xfrm>
                <a:off x="3572034" y="4922838"/>
                <a:ext cx="6045200" cy="541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532" name="Equation" r:id="rId13" imgW="2565360" imgH="228600" progId="Equation.DSMT4">
                        <p:embed/>
                      </p:oleObj>
                    </mc:Choice>
                    <mc:Fallback>
                      <p:oleObj name="Equation" r:id="rId13" imgW="25653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2034" y="4922838"/>
                              <a:ext cx="6045200" cy="541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5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𝐜𝐨𝐭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15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17773" y="2675456"/>
            <a:ext cx="1482310" cy="1591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34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649" y="2334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41370" y="737545"/>
            <a:ext cx="11568042" cy="1396055"/>
            <a:chOff x="241370" y="737545"/>
            <a:chExt cx="11568042" cy="1396055"/>
          </a:xfrm>
        </p:grpSpPr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ounded Rectangle 25"/>
            <p:cNvSpPr/>
            <p:nvPr/>
          </p:nvSpPr>
          <p:spPr>
            <a:xfrm>
              <a:off x="1666730" y="762001"/>
              <a:ext cx="10142682" cy="13715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8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93398" y="838200"/>
              <a:ext cx="6472814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744847"/>
                </p:ext>
              </p:extLst>
            </p:nvPr>
          </p:nvGraphicFramePr>
          <p:xfrm>
            <a:off x="3048000" y="1401763"/>
            <a:ext cx="7145338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82" name="Equation" r:id="rId6" imgW="2755800" imgH="241200" progId="Equation.DSMT4">
                    <p:embed/>
                  </p:oleObj>
                </mc:Choice>
                <mc:Fallback>
                  <p:oleObj name="Equation" r:id="rId6" imgW="2755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1401763"/>
                          <a:ext cx="7145338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39456"/>
              </p:ext>
            </p:extLst>
          </p:nvPr>
        </p:nvGraphicFramePr>
        <p:xfrm>
          <a:off x="2593398" y="2590800"/>
          <a:ext cx="55689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3" name="Equation" r:id="rId8" imgW="2361960" imgH="431640" progId="Equation.DSMT4">
                  <p:embed/>
                </p:oleObj>
              </mc:Choice>
              <mc:Fallback>
                <p:oleObj name="Equation" r:id="rId8" imgW="236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398" y="2590800"/>
                        <a:ext cx="55689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01970"/>
              </p:ext>
            </p:extLst>
          </p:nvPr>
        </p:nvGraphicFramePr>
        <p:xfrm>
          <a:off x="5011188" y="3352800"/>
          <a:ext cx="3412173" cy="93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4" name="Equation" r:id="rId10" imgW="1447560" imgH="393480" progId="Equation.DSMT4">
                  <p:embed/>
                </p:oleObj>
              </mc:Choice>
              <mc:Fallback>
                <p:oleObj name="Equation" r:id="rId10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88" y="3352800"/>
                        <a:ext cx="3412173" cy="93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1855326" y="4226220"/>
                <a:ext cx="9723898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. Gọ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góc thoả mã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𝒕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</m:oMath>
                </a14:m>
                <a:r>
                  <a:rPr lang="en-US" b="1" i="1" smtClean="0">
                    <a:latin typeface="Arial" pitchFamily="34" charset="0"/>
                    <a:cs typeface="Arial" pitchFamily="34" charset="0"/>
                  </a:rPr>
                  <a:t>5 .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đó ta có :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326" y="4226220"/>
                <a:ext cx="9723898" cy="492420"/>
              </a:xfrm>
              <a:prstGeom prst="rect">
                <a:avLst/>
              </a:prstGeom>
              <a:blipFill rotWithShape="1">
                <a:blip r:embed="rId12"/>
                <a:stretch>
                  <a:fillRect l="-627" t="-4938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42362"/>
              </p:ext>
            </p:extLst>
          </p:nvPr>
        </p:nvGraphicFramePr>
        <p:xfrm>
          <a:off x="3099561" y="4848225"/>
          <a:ext cx="3830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5" name="Equation" r:id="rId13" imgW="1625400" imgH="203040" progId="Equation.DSMT4">
                  <p:embed/>
                </p:oleObj>
              </mc:Choice>
              <mc:Fallback>
                <p:oleObj name="Equation" r:id="rId13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561" y="4848225"/>
                        <a:ext cx="38306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717180"/>
              </p:ext>
            </p:extLst>
          </p:nvPr>
        </p:nvGraphicFramePr>
        <p:xfrm>
          <a:off x="7119673" y="4876800"/>
          <a:ext cx="3291681" cy="48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6" name="Equation" r:id="rId15" imgW="1396800" imgH="203040" progId="Equation.DSMT4">
                  <p:embed/>
                </p:oleObj>
              </mc:Choice>
              <mc:Fallback>
                <p:oleObj name="Equation" r:id="rId15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673" y="4876800"/>
                        <a:ext cx="3291681" cy="480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5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𝐜𝐨𝐭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18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1196149" y="5226844"/>
            <a:ext cx="8001000" cy="1612106"/>
            <a:chOff x="2208212" y="5181600"/>
            <a:chExt cx="8001000" cy="1612106"/>
          </a:xfrm>
        </p:grpSpPr>
        <p:sp>
          <p:nvSpPr>
            <p:cNvPr id="19" name="Rounded Rectangle 18"/>
            <p:cNvSpPr/>
            <p:nvPr/>
          </p:nvSpPr>
          <p:spPr>
            <a:xfrm>
              <a:off x="3960812" y="5638210"/>
              <a:ext cx="6248400" cy="698885"/>
            </a:xfrm>
            <a:prstGeom prst="roundRect">
              <a:avLst>
                <a:gd name="adj" fmla="val 9218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8212" y="5181600"/>
              <a:ext cx="1905000" cy="1612106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745829"/>
                </p:ext>
              </p:extLst>
            </p:nvPr>
          </p:nvGraphicFramePr>
          <p:xfrm>
            <a:off x="4510088" y="5746750"/>
            <a:ext cx="499745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87" name="Equation" r:id="rId20" imgW="2120760" imgH="203040" progId="Equation.DSMT4">
                    <p:embed/>
                  </p:oleObj>
                </mc:Choice>
                <mc:Fallback>
                  <p:oleObj name="Equation" r:id="rId20" imgW="2120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088" y="5746750"/>
                          <a:ext cx="499745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7168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362" y="236014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762000"/>
            <a:ext cx="11658600" cy="1426434"/>
            <a:chOff x="227012" y="762000"/>
            <a:chExt cx="11658600" cy="1426434"/>
          </a:xfrm>
        </p:grpSpPr>
        <p:sp>
          <p:nvSpPr>
            <p:cNvPr id="26" name="Rounded Rectangle 25"/>
            <p:cNvSpPr/>
            <p:nvPr/>
          </p:nvSpPr>
          <p:spPr>
            <a:xfrm>
              <a:off x="1979612" y="800992"/>
              <a:ext cx="9906000" cy="1387442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28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0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436812" y="893824"/>
              <a:ext cx="8966776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các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222447"/>
                </p:ext>
              </p:extLst>
            </p:nvPr>
          </p:nvGraphicFramePr>
          <p:xfrm>
            <a:off x="3603625" y="1504950"/>
            <a:ext cx="61595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89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625" y="1504950"/>
                          <a:ext cx="615950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5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𝐜𝐨𝐭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52360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9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5887"/>
              </p:ext>
            </p:extLst>
          </p:nvPr>
        </p:nvGraphicFramePr>
        <p:xfrm>
          <a:off x="1098384" y="2971800"/>
          <a:ext cx="1828324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0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384" y="2971800"/>
                        <a:ext cx="1828324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211560"/>
              </p:ext>
            </p:extLst>
          </p:nvPr>
        </p:nvGraphicFramePr>
        <p:xfrm>
          <a:off x="1734072" y="3429000"/>
          <a:ext cx="2486660" cy="93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1" name="Equation" r:id="rId12" imgW="1054080" imgH="393480" progId="Equation.DSMT4">
                  <p:embed/>
                </p:oleObj>
              </mc:Choice>
              <mc:Fallback>
                <p:oleObj name="Equation" r:id="rId12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072" y="3429000"/>
                        <a:ext cx="2486660" cy="934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57606"/>
              </p:ext>
            </p:extLst>
          </p:nvPr>
        </p:nvGraphicFramePr>
        <p:xfrm>
          <a:off x="1728787" y="4495800"/>
          <a:ext cx="3146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2" name="Equation" r:id="rId14" imgW="1333440" imgH="393480" progId="Equation.DSMT4">
                  <p:embed/>
                </p:oleObj>
              </mc:Choice>
              <mc:Fallback>
                <p:oleObj name="Equation" r:id="rId14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7" y="4495800"/>
                        <a:ext cx="3146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20146"/>
              </p:ext>
            </p:extLst>
          </p:nvPr>
        </p:nvGraphicFramePr>
        <p:xfrm>
          <a:off x="6772709" y="2908011"/>
          <a:ext cx="2453409" cy="52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3" name="Equation" r:id="rId16" imgW="1143000" imgH="241200" progId="Equation.DSMT4">
                  <p:embed/>
                </p:oleObj>
              </mc:Choice>
              <mc:Fallback>
                <p:oleObj name="Equation" r:id="rId16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709" y="2908011"/>
                        <a:ext cx="2453409" cy="520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26067"/>
              </p:ext>
            </p:extLst>
          </p:nvPr>
        </p:nvGraphicFramePr>
        <p:xfrm>
          <a:off x="7937500" y="3486150"/>
          <a:ext cx="20986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4" name="Equation" r:id="rId18" imgW="977760" imgH="419040" progId="Equation.DSMT4">
                  <p:embed/>
                </p:oleObj>
              </mc:Choice>
              <mc:Fallback>
                <p:oleObj name="Equation" r:id="rId18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3486150"/>
                        <a:ext cx="20986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80796"/>
              </p:ext>
            </p:extLst>
          </p:nvPr>
        </p:nvGraphicFramePr>
        <p:xfrm>
          <a:off x="7937500" y="4400550"/>
          <a:ext cx="26987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5" name="Equation" r:id="rId20" imgW="1257120" imgH="431640" progId="Equation.DSMT4">
                  <p:embed/>
                </p:oleObj>
              </mc:Choice>
              <mc:Fallback>
                <p:oleObj name="Equation" r:id="rId20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4400550"/>
                        <a:ext cx="26987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21532"/>
              </p:ext>
            </p:extLst>
          </p:nvPr>
        </p:nvGraphicFramePr>
        <p:xfrm>
          <a:off x="7937500" y="5314950"/>
          <a:ext cx="34147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6" name="Equation" r:id="rId22" imgW="1447560" imgH="393480" progId="Equation.DSMT4">
                  <p:embed/>
                </p:oleObj>
              </mc:Choice>
              <mc:Fallback>
                <p:oleObj name="Equation" r:id="rId22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5314950"/>
                        <a:ext cx="34147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5880099" y="2895600"/>
            <a:ext cx="0" cy="32766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007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01178" y="95249"/>
            <a:ext cx="11103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6 . SỬ DỤNG MÁY TÍNH CẦM TAY TÌM MỘT GÓC KHI BIẾT GIÁ TRỊ L</a:t>
            </a:r>
            <a:r>
              <a:rPr lang="vi-VN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ƯỢNG GIÁC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GÓC ĐÓ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01178" y="762000"/>
            <a:ext cx="11484434" cy="5105400"/>
          </a:xfrm>
          <a:prstGeom prst="roundRect">
            <a:avLst>
              <a:gd name="adj" fmla="val 1519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4" name="TextBox 13"/>
          <p:cNvSpPr txBox="1"/>
          <p:nvPr/>
        </p:nvSpPr>
        <p:spPr>
          <a:xfrm>
            <a:off x="684212" y="879157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Để tìm số đo ta thực hiện các bước sau :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2624" y="1447800"/>
            <a:ext cx="1089818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ước 1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: Chọn đơn vị đo góc ( độ hoặc radian)</a:t>
            </a:r>
            <a:br>
              <a:rPr lang="en-US" sz="2600" b="1">
                <a:latin typeface="Arial" pitchFamily="34" charset="0"/>
                <a:cs typeface="Arial" pitchFamily="34" charset="0"/>
              </a:rPr>
            </a:br>
            <a:r>
              <a:rPr lang="en-US" sz="2600" b="1">
                <a:latin typeface="Arial" pitchFamily="34" charset="0"/>
                <a:cs typeface="Arial" pitchFamily="34" charset="0"/>
              </a:rPr>
              <a:t>               Muốn tìm số đo độ (xuất hiện chữ D) , ta ấn :</a:t>
            </a:r>
            <a:br>
              <a:rPr lang="en-US" sz="2600" b="1">
                <a:latin typeface="Arial" pitchFamily="34" charset="0"/>
                <a:cs typeface="Arial" pitchFamily="34" charset="0"/>
              </a:rPr>
            </a:br>
            <a:r>
              <a:rPr lang="en-US" sz="2600" b="1">
                <a:latin typeface="Arial" pitchFamily="34" charset="0"/>
                <a:cs typeface="Arial" pitchFamily="34" charset="0"/>
              </a:rPr>
              <a:t/>
            </a:r>
            <a:br>
              <a:rPr lang="en-US" sz="2600" b="1">
                <a:latin typeface="Arial" pitchFamily="34" charset="0"/>
                <a:cs typeface="Arial" pitchFamily="34" charset="0"/>
              </a:rPr>
            </a:br>
            <a:r>
              <a:rPr lang="en-US" sz="2600" b="1" smtClean="0">
                <a:latin typeface="Arial" pitchFamily="34" charset="0"/>
                <a:cs typeface="Arial" pitchFamily="34" charset="0"/>
              </a:rPr>
              <a:t>	 Muốn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tìm số đo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radian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(xuất hiện chữ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R)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, ta ấn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922712" y="2324100"/>
            <a:ext cx="2030183" cy="381000"/>
            <a:chOff x="3922712" y="2438400"/>
            <a:chExt cx="2030183" cy="381000"/>
          </a:xfrm>
        </p:grpSpPr>
        <p:sp>
          <p:nvSpPr>
            <p:cNvPr id="18" name="Rounded Rectangle 17"/>
            <p:cNvSpPr/>
            <p:nvPr/>
          </p:nvSpPr>
          <p:spPr>
            <a:xfrm>
              <a:off x="3922712" y="2438400"/>
              <a:ext cx="685800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SHIFT</a:t>
              </a:r>
              <a:endParaRPr lang="en-US" sz="1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456007" y="2438400"/>
              <a:ext cx="496888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endPara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689359" y="2438400"/>
              <a:ext cx="685800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MODE</a:t>
              </a:r>
              <a:endParaRPr lang="en-US" sz="1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922712" y="3200400"/>
            <a:ext cx="2030183" cy="381000"/>
            <a:chOff x="3922712" y="3540681"/>
            <a:chExt cx="2030183" cy="381000"/>
          </a:xfrm>
        </p:grpSpPr>
        <p:sp>
          <p:nvSpPr>
            <p:cNvPr id="28" name="Rounded Rectangle 27"/>
            <p:cNvSpPr/>
            <p:nvPr/>
          </p:nvSpPr>
          <p:spPr>
            <a:xfrm>
              <a:off x="3922712" y="3540681"/>
              <a:ext cx="685800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SHIFT</a:t>
              </a:r>
              <a:endParaRPr lang="en-US" sz="1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5456007" y="3540681"/>
              <a:ext cx="496888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4</a:t>
              </a:r>
              <a:endPara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4689359" y="3540681"/>
              <a:ext cx="685800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MODE</a:t>
              </a:r>
              <a:endParaRPr lang="en-US" sz="1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00086" y="3657600"/>
            <a:ext cx="10898188" cy="2092881"/>
            <a:chOff x="700086" y="3940731"/>
            <a:chExt cx="10898188" cy="20928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700086" y="3940731"/>
                  <a:ext cx="10898188" cy="20928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>
                      <a:solidFill>
                        <a:schemeClr val="tx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Bước </a:t>
                  </a:r>
                  <a:r>
                    <a:rPr lang="en-US" sz="2600" b="1" smtClean="0">
                      <a:solidFill>
                        <a:schemeClr val="tx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2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: Tìm số đo góc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Khi biết sin, côsin hay tang của góc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ần tìm bằng m, ta ấn phím          và một trong các phím                          rồi nhập giá trị l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ượng giác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m và cuối cùng ấn phím       . Lúc này màn hình sẽ cho kết quả là số đo góc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( độ hoặc radian)</a:t>
                  </a:r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0086" y="3940731"/>
                  <a:ext cx="10898188" cy="209288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07" t="-2624" r="-1007" b="-64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ounded Rectangle 31"/>
            <p:cNvSpPr/>
            <p:nvPr/>
          </p:nvSpPr>
          <p:spPr>
            <a:xfrm>
              <a:off x="1674812" y="4796671"/>
              <a:ext cx="685800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SHIFT</a:t>
              </a:r>
              <a:endParaRPr lang="en-US" sz="1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6056312" y="4796671"/>
              <a:ext cx="647700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sin</a:t>
              </a:r>
              <a:endParaRPr lang="en-US" sz="1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856412" y="4796671"/>
              <a:ext cx="647700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os</a:t>
              </a:r>
              <a:endParaRPr lang="en-US" sz="1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7618412" y="4796671"/>
              <a:ext cx="647700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tan</a:t>
              </a:r>
              <a:endParaRPr lang="en-US" sz="1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6455568" y="5238750"/>
              <a:ext cx="496888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=</a:t>
              </a:r>
              <a:endPara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436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327187" y="762000"/>
            <a:ext cx="11406025" cy="3048000"/>
          </a:xfrm>
          <a:prstGeom prst="roundRect">
            <a:avLst>
              <a:gd name="adj" fmla="val 3662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2" name="TextBox 11"/>
          <p:cNvSpPr txBox="1"/>
          <p:nvPr/>
        </p:nvSpPr>
        <p:spPr>
          <a:xfrm>
            <a:off x="547686" y="920137"/>
            <a:ext cx="11337926" cy="98486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Wingdings" pitchFamily="2" charset="2"/>
              <a:buChar char="§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Hai p</a:t>
            </a:r>
            <a:r>
              <a:rPr lang="vi-VN" sz="28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 được gọi là tương đương khi chúng có cùng tập nghiệm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77703" y="4162425"/>
            <a:ext cx="10293509" cy="1031769"/>
            <a:chOff x="753903" y="5457397"/>
            <a:chExt cx="10293509" cy="1031769"/>
          </a:xfrm>
        </p:grpSpPr>
        <p:grpSp>
          <p:nvGrpSpPr>
            <p:cNvPr id="14" name="Group 13"/>
            <p:cNvGrpSpPr/>
            <p:nvPr/>
          </p:nvGrpSpPr>
          <p:grpSpPr>
            <a:xfrm>
              <a:off x="753903" y="5457397"/>
              <a:ext cx="1911509" cy="1031769"/>
              <a:chOff x="2505730" y="5317988"/>
              <a:chExt cx="1911509" cy="10317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05730" y="5317988"/>
                <a:ext cx="1911509" cy="1031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3011328" y="5632741"/>
                <a:ext cx="94220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Ú Ý</a:t>
                </a:r>
                <a:endParaRPr lang="en-US" sz="16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2741612" y="5679329"/>
              <a:ext cx="8305800" cy="52322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Hai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vô nghiệm là tương đương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47686" y="2076450"/>
            <a:ext cx="11337926" cy="1526886"/>
            <a:chOff x="547686" y="2076450"/>
            <a:chExt cx="11337926" cy="1526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47686" y="2076450"/>
                  <a:ext cx="11337926" cy="984863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§"/>
                  </a:pP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Nếu p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)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tương đương với p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)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hì ta viết :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686" y="2076450"/>
                  <a:ext cx="11337926" cy="98486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699" t="-4969" b="-149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4586973"/>
                    </p:ext>
                  </p:extLst>
                </p:nvPr>
              </p:nvGraphicFramePr>
              <p:xfrm>
                <a:off x="3445829" y="3124200"/>
                <a:ext cx="3413837" cy="479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042" name="Equation" r:id="rId7" imgW="1447560" imgH="203040" progId="Equation.DSMT4">
                        <p:embed/>
                      </p:oleObj>
                    </mc:Choice>
                    <mc:Fallback>
                      <p:oleObj name="Equation" r:id="rId7" imgW="1447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45829" y="3124200"/>
                              <a:ext cx="3413837" cy="4791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4586973"/>
                    </p:ext>
                  </p:extLst>
                </p:nvPr>
              </p:nvGraphicFramePr>
              <p:xfrm>
                <a:off x="3445829" y="3124200"/>
                <a:ext cx="3413837" cy="479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979" name="Equation" r:id="rId9" imgW="1447560" imgH="203040" progId="Equation.DSMT4">
                        <p:embed/>
                      </p:oleObj>
                    </mc:Choice>
                    <mc:Fallback>
                      <p:oleObj name="Equation" r:id="rId9" imgW="1447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45829" y="3124200"/>
                              <a:ext cx="3413837" cy="4791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01178" y="95249"/>
            <a:ext cx="6836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KHÁI NIỆM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ƯƠNG ĐƯƠ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2612" y="2578478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5800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01178" y="95249"/>
            <a:ext cx="11103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6 . SỬ DỤNG MÁY TÍNH CẦM TAY TÌM MỘT GÓC KHI BIẾT GIÁ TRỊ L</a:t>
            </a:r>
            <a:r>
              <a:rPr lang="vi-VN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ƯỢNG GIÁC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GÓC ĐÓ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0" y="634472"/>
            <a:ext cx="11809412" cy="4318528"/>
            <a:chOff x="0" y="634472"/>
            <a:chExt cx="11809412" cy="4318528"/>
          </a:xfrm>
        </p:grpSpPr>
        <p:sp>
          <p:nvSpPr>
            <p:cNvPr id="23" name="Rounded Rectangle 22"/>
            <p:cNvSpPr/>
            <p:nvPr/>
          </p:nvSpPr>
          <p:spPr>
            <a:xfrm>
              <a:off x="505598" y="1287779"/>
              <a:ext cx="11303814" cy="3665221"/>
            </a:xfrm>
            <a:prstGeom prst="roundRect">
              <a:avLst>
                <a:gd name="adj" fmla="val 3662"/>
              </a:avLst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0" y="634472"/>
              <a:ext cx="1911509" cy="1031769"/>
              <a:chOff x="2505730" y="5317988"/>
              <a:chExt cx="1911509" cy="1031769"/>
            </a:xfrm>
          </p:grpSpPr>
          <p:pic>
            <p:nvPicPr>
              <p:cNvPr id="39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05730" y="5317988"/>
                <a:ext cx="1911509" cy="1031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0" name="TextBox 39"/>
              <p:cNvSpPr txBox="1"/>
              <p:nvPr/>
            </p:nvSpPr>
            <p:spPr>
              <a:xfrm>
                <a:off x="3011328" y="5632741"/>
                <a:ext cx="94220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Ú Ý</a:t>
                </a:r>
                <a:endParaRPr lang="en-US" sz="16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505599" y="1524000"/>
                <a:ext cx="11456214" cy="1052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Khi ở chế độ radian, các phím </a:t>
                </a:r>
                <a:r>
                  <a: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(sin</a:t>
                </a:r>
                <a:r>
                  <a:rPr lang="en-US" sz="2500" b="1" baseline="3000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1</a:t>
                </a:r>
                <a:r>
                  <a: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, (tan</a:t>
                </a:r>
                <a:r>
                  <a:rPr lang="en-US" sz="2500" b="1" baseline="3000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1</a:t>
                </a:r>
                <a:r>
                  <a: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cho kết quả là một số thuộc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5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5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5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500" b="1" i="1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500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500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, phím (cos</a:t>
                </a:r>
                <a:r>
                  <a:rPr lang="en-US" sz="2500" b="1" baseline="30000" smtClean="0">
                    <a:latin typeface="Arial" pitchFamily="34" charset="0"/>
                    <a:cs typeface="Arial" pitchFamily="34" charset="0"/>
                  </a:rPr>
                  <a:t>-1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) cho kết quả là một số thuộc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sz="25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 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99" y="1524000"/>
                <a:ext cx="11456214" cy="1052789"/>
              </a:xfrm>
              <a:prstGeom prst="rect">
                <a:avLst/>
              </a:prstGeom>
              <a:blipFill rotWithShape="1">
                <a:blip r:embed="rId4"/>
                <a:stretch>
                  <a:fillRect l="-798" t="-4046" r="-692" b="-3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505599" y="2637613"/>
                <a:ext cx="1115744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Khi ở chế độ số đo độ, các phím </a:t>
                </a:r>
                <a:r>
                  <a: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(sin</a:t>
                </a:r>
                <a:r>
                  <a:rPr lang="en-US" sz="2500" b="1" baseline="3000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1</a:t>
                </a:r>
                <a:r>
                  <a: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, (tan</a:t>
                </a:r>
                <a:r>
                  <a:rPr lang="en-US" sz="2500" b="1" baseline="3000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1</a:t>
                </a:r>
                <a:r>
                  <a: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cho kết quả là số đo góc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từ 0</a:t>
                </a:r>
                <a:r>
                  <a:rPr lang="en-US" sz="2500" b="1" baseline="30000" smtClean="0"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đến 180</a:t>
                </a:r>
                <a:r>
                  <a:rPr lang="en-US" sz="2500" b="1" baseline="30000" smtClean="0">
                    <a:latin typeface="Arial" pitchFamily="34" charset="0"/>
                    <a:cs typeface="Arial" pitchFamily="34" charset="0"/>
                  </a:rPr>
                  <a:t>0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99" y="2637613"/>
                <a:ext cx="11157449" cy="861774"/>
              </a:xfrm>
              <a:prstGeom prst="rect">
                <a:avLst/>
              </a:prstGeom>
              <a:blipFill rotWithShape="1">
                <a:blip r:embed="rId5"/>
                <a:stretch>
                  <a:fillRect l="-820" t="-4965" b="-1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505599" y="3575793"/>
            <a:ext cx="11174911" cy="861774"/>
            <a:chOff x="505599" y="3575793"/>
            <a:chExt cx="11174911" cy="861774"/>
          </a:xfrm>
        </p:grpSpPr>
        <p:sp>
          <p:nvSpPr>
            <p:cNvPr id="42" name="TextBox 41"/>
            <p:cNvSpPr txBox="1"/>
            <p:nvPr/>
          </p:nvSpPr>
          <p:spPr>
            <a:xfrm>
              <a:off x="505599" y="3575793"/>
              <a:ext cx="11174911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Khi có kết quả ( tr</a:t>
              </a:r>
              <a:r>
                <a:rPr lang="vi-VN" sz="2500" b="1" smtClean="0">
                  <a:latin typeface="Arial" pitchFamily="34" charset="0"/>
                  <a:cs typeface="Arial" pitchFamily="34" charset="0"/>
                </a:rPr>
                <a:t>ường hợp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 chọn đơn vị đo độ) ấn phím         sẽ đưa kết quả về dạng độ - phút – giây.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9599200" y="3657600"/>
              <a:ext cx="533812" cy="3810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smtClean="0">
                  <a:solidFill>
                    <a:schemeClr val="accent2">
                      <a:lumMod val="75000"/>
                    </a:schemeClr>
                  </a:solidFill>
                </a:rPr>
                <a:t>‘”’</a:t>
              </a:r>
              <a:endParaRPr lang="en-US" sz="2500" b="1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66412" y="4038600"/>
            <a:ext cx="1295401" cy="138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36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01178" y="95249"/>
            <a:ext cx="11103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6 . SỬ DỤNG MÁY TÍNH CẦM TAY TÌM MỘT GÓC KHI BIẾT GIÁ TRỊ L</a:t>
            </a:r>
            <a:r>
              <a:rPr lang="vi-VN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ƯỢNG GIÁC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GÓC ĐÓ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370" y="737545"/>
            <a:ext cx="11568042" cy="1319855"/>
            <a:chOff x="241370" y="737545"/>
            <a:chExt cx="11568042" cy="1319855"/>
          </a:xfrm>
        </p:grpSpPr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Rounded Rectangle 38"/>
            <p:cNvSpPr/>
            <p:nvPr/>
          </p:nvSpPr>
          <p:spPr>
            <a:xfrm>
              <a:off x="1666730" y="762002"/>
              <a:ext cx="10142682" cy="1117460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9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132012" y="866775"/>
                  <a:ext cx="8942501" cy="984863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Sử dụng máy tính cầm tay, tìm số đo độ và radian của góc </a:t>
                  </a:r>
                  <a14:m>
                    <m:oMath xmlns:m="http://schemas.openxmlformats.org/officeDocument/2006/math">
                      <m:r>
                        <a:rPr lang="en-US" sz="2800" b="1">
                          <a:latin typeface="Cambria Math"/>
                          <a:cs typeface="Arial" pitchFamily="34" charset="0"/>
                        </a:rPr>
                        <m:t>𝜶</m:t>
                      </m:r>
                      <m:r>
                        <a:rPr lang="en-US" sz="2800" b="1">
                          <a:latin typeface="Cambria Math"/>
                          <a:cs typeface="Arial" pitchFamily="34" charset="0"/>
                        </a:rPr>
                        <m:t>, </m:t>
                      </m:r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biết</a:t>
                  </a:r>
                  <a14:m>
                    <m:oMath xmlns:m="http://schemas.openxmlformats.org/officeDocument/2006/math">
                      <m:r>
                        <a:rPr lang="en-US" sz="2800" b="1">
                          <a:latin typeface="Cambria Math"/>
                          <a:cs typeface="Arial" pitchFamily="34" charset="0"/>
                        </a:rPr>
                        <m:t> 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𝟓𝟖</m:t>
                      </m:r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012" y="866775"/>
                  <a:ext cx="8942501" cy="98486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91" t="-4321" b="-148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0" name="Table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12849985"/>
                  </p:ext>
                </p:extLst>
              </p:nvPr>
            </p:nvGraphicFramePr>
            <p:xfrm>
              <a:off x="428166" y="2727960"/>
              <a:ext cx="11305048" cy="1691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3846"/>
                    <a:gridCol w="4648200"/>
                    <a:gridCol w="2209800"/>
                    <a:gridCol w="2743202"/>
                  </a:tblGrid>
                  <a:tr h="533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Cambria Math"/>
                              <a:cs typeface="Arial" pitchFamily="34" charset="0"/>
                            </a:rPr>
                            <a:t>sin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𝜶</m:t>
                              </m:r>
                            </m:oMath>
                          </a14:m>
                          <a:endParaRPr lang="en-US" sz="2800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Bấm</a:t>
                          </a:r>
                          <a:r>
                            <a:rPr lang="en-US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phím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Màn</a:t>
                          </a:r>
                          <a:r>
                            <a:rPr lang="en-US" sz="2200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hình hiện</a:t>
                          </a:r>
                          <a:endParaRPr lang="en-US" sz="22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Kết</a:t>
                          </a:r>
                          <a:r>
                            <a:rPr lang="en-US" sz="2200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quả của a</a:t>
                          </a:r>
                          <a:endParaRPr lang="en-US" sz="22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</a:tr>
                  <a:tr h="1158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,58</a:t>
                          </a:r>
                          <a:endParaRPr lang="en-US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5,45054264</a:t>
                          </a:r>
                          <a:endParaRPr lang="en-US" sz="21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5</a:t>
                          </a:r>
                          <a:r>
                            <a:rPr lang="en-US" sz="2800" b="1" baseline="300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r>
                            <a:rPr lang="en-US" sz="2800" b="1" baseline="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7’2”</a:t>
                          </a:r>
                          <a:endParaRPr lang="en-US" sz="2800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0" name="Table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12849985"/>
                  </p:ext>
                </p:extLst>
              </p:nvPr>
            </p:nvGraphicFramePr>
            <p:xfrm>
              <a:off x="428166" y="2727960"/>
              <a:ext cx="11305048" cy="1691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3846"/>
                    <a:gridCol w="4648200"/>
                    <a:gridCol w="2209800"/>
                    <a:gridCol w="2743202"/>
                  </a:tblGrid>
                  <a:tr h="533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t="-10345" r="-562500" b="-218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Bấm</a:t>
                          </a:r>
                          <a:r>
                            <a:rPr lang="en-US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phím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Màn</a:t>
                          </a:r>
                          <a:r>
                            <a:rPr lang="en-US" sz="2200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hình hiện</a:t>
                          </a:r>
                          <a:endParaRPr lang="en-US" sz="22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Kết</a:t>
                          </a:r>
                          <a:r>
                            <a:rPr lang="en-US" sz="2200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quả của a</a:t>
                          </a:r>
                          <a:endParaRPr lang="en-US" sz="22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</a:tr>
                  <a:tr h="1158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,58</a:t>
                          </a:r>
                          <a:endParaRPr lang="en-US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5,45054264</a:t>
                          </a:r>
                          <a:endParaRPr lang="en-US" sz="21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5</a:t>
                          </a:r>
                          <a:r>
                            <a:rPr lang="en-US" sz="2800" b="1" baseline="300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r>
                            <a:rPr lang="en-US" sz="2800" b="1" baseline="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7’2”</a:t>
                          </a:r>
                          <a:endParaRPr lang="en-US" sz="2800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3" name="Rectangle 52"/>
          <p:cNvSpPr/>
          <p:nvPr/>
        </p:nvSpPr>
        <p:spPr>
          <a:xfrm>
            <a:off x="428164" y="2727960"/>
            <a:ext cx="11305047" cy="1676400"/>
          </a:xfrm>
          <a:prstGeom prst="rect">
            <a:avLst/>
          </a:prstGeom>
          <a:noFill/>
          <a:ln w="762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716650" y="3375660"/>
            <a:ext cx="3606362" cy="895350"/>
            <a:chOff x="2716650" y="3451860"/>
            <a:chExt cx="3606362" cy="895350"/>
          </a:xfrm>
        </p:grpSpPr>
        <p:sp>
          <p:nvSpPr>
            <p:cNvPr id="22" name="Rounded Rectangle 21"/>
            <p:cNvSpPr/>
            <p:nvPr/>
          </p:nvSpPr>
          <p:spPr>
            <a:xfrm>
              <a:off x="2716650" y="3451860"/>
              <a:ext cx="6858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smtClean="0">
                  <a:solidFill>
                    <a:schemeClr val="tx1"/>
                  </a:solidFill>
                </a:rPr>
                <a:t>SHIFT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525878" y="3451860"/>
              <a:ext cx="6858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smtClean="0">
                  <a:solidFill>
                    <a:schemeClr val="tx1"/>
                  </a:solidFill>
                </a:rPr>
                <a:t>MODE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4335106" y="3451860"/>
              <a:ext cx="496888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3</a:t>
              </a:r>
              <a:endParaRPr lang="en-US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5789200" y="3966210"/>
              <a:ext cx="533812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tx1"/>
                  </a:solidFill>
                </a:rPr>
                <a:t>‘”’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62" name="Rounded Rectangle 61"/>
            <p:cNvSpPr/>
            <p:nvPr/>
          </p:nvSpPr>
          <p:spPr>
            <a:xfrm>
              <a:off x="4955422" y="3451860"/>
              <a:ext cx="6858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smtClean="0">
                  <a:solidFill>
                    <a:schemeClr val="tx1"/>
                  </a:solidFill>
                </a:rPr>
                <a:t>SHIFT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63" name="Rounded Rectangle 62"/>
            <p:cNvSpPr/>
            <p:nvPr/>
          </p:nvSpPr>
          <p:spPr>
            <a:xfrm>
              <a:off x="5764650" y="345186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in</a:t>
              </a:r>
              <a:endParaRPr lang="en-US" sz="17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ounded Rectangle 63"/>
            <p:cNvSpPr/>
            <p:nvPr/>
          </p:nvSpPr>
          <p:spPr>
            <a:xfrm>
              <a:off x="2765633" y="396621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0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3370346" y="396621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.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3975059" y="396621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5</a:t>
              </a:r>
              <a:endParaRPr lang="en-US"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ounded Rectangle 66"/>
            <p:cNvSpPr/>
            <p:nvPr/>
          </p:nvSpPr>
          <p:spPr>
            <a:xfrm>
              <a:off x="4579772" y="396621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8</a:t>
              </a:r>
              <a:endParaRPr lang="en-US"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>
            <a:xfrm>
              <a:off x="5184485" y="396621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=</a:t>
              </a:r>
              <a:endParaRPr lang="en-US"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9" name="Table 6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5913031"/>
                  </p:ext>
                </p:extLst>
              </p:nvPr>
            </p:nvGraphicFramePr>
            <p:xfrm>
              <a:off x="428164" y="4997229"/>
              <a:ext cx="11305048" cy="1691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3846"/>
                    <a:gridCol w="4648200"/>
                    <a:gridCol w="2209800"/>
                    <a:gridCol w="2743202"/>
                  </a:tblGrid>
                  <a:tr h="5334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smtClean="0">
                                    <a:solidFill>
                                      <a:srgbClr val="C00000"/>
                                    </a:solidFill>
                                    <a:latin typeface="Arial" pitchFamily="34" charset="0"/>
                                    <a:ea typeface="Cambria Math"/>
                                    <a:cs typeface="Arial" pitchFamily="34" charset="0"/>
                                  </a:rPr>
                                  <m:t>sin</m:t>
                                </m:r>
                                <m:r>
                                  <a:rPr lang="en-US" sz="28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sz="2800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Bấm</a:t>
                          </a:r>
                          <a:r>
                            <a:rPr lang="en-US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phím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Màn</a:t>
                          </a:r>
                          <a:r>
                            <a:rPr lang="en-US" sz="2200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hình hiện</a:t>
                          </a:r>
                          <a:endParaRPr lang="en-US" sz="22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Kết</a:t>
                          </a:r>
                          <a:r>
                            <a:rPr lang="en-US" sz="2200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quả của a</a:t>
                          </a:r>
                          <a:endParaRPr lang="en-US" sz="22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</a:tr>
                  <a:tr h="1158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,58</a:t>
                          </a:r>
                          <a:endParaRPr lang="en-US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,6187286907</a:t>
                          </a:r>
                          <a:endParaRPr lang="en-US" sz="21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,61873</a:t>
                          </a:r>
                          <a:endParaRPr lang="en-US" sz="2800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9" name="Table 6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5913031"/>
                  </p:ext>
                </p:extLst>
              </p:nvPr>
            </p:nvGraphicFramePr>
            <p:xfrm>
              <a:off x="428164" y="4997229"/>
              <a:ext cx="11305048" cy="1691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3846"/>
                    <a:gridCol w="4648200"/>
                    <a:gridCol w="2209800"/>
                    <a:gridCol w="2743202"/>
                  </a:tblGrid>
                  <a:tr h="533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t="-1149" r="-562500" b="-2195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Bấm</a:t>
                          </a:r>
                          <a:r>
                            <a:rPr lang="en-US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phím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Màn</a:t>
                          </a:r>
                          <a:r>
                            <a:rPr lang="en-US" sz="2200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hình hiện</a:t>
                          </a:r>
                          <a:endParaRPr lang="en-US" sz="22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Kết</a:t>
                          </a:r>
                          <a:r>
                            <a:rPr lang="en-US" sz="2200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quả của a</a:t>
                          </a:r>
                          <a:endParaRPr lang="en-US" sz="22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D3DDD1"/>
                        </a:solidFill>
                      </a:tcPr>
                    </a:tc>
                  </a:tr>
                  <a:tr h="1158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,58</a:t>
                          </a:r>
                          <a:endParaRPr lang="en-US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,6187286907</a:t>
                          </a:r>
                          <a:endParaRPr lang="en-US" sz="21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,61873</a:t>
                          </a:r>
                          <a:endParaRPr lang="en-US" sz="2800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4" name="Rectangle 73"/>
          <p:cNvSpPr/>
          <p:nvPr/>
        </p:nvSpPr>
        <p:spPr>
          <a:xfrm>
            <a:off x="428164" y="5016279"/>
            <a:ext cx="11305047" cy="1676400"/>
          </a:xfrm>
          <a:prstGeom prst="rect">
            <a:avLst/>
          </a:prstGeom>
          <a:noFill/>
          <a:ln w="762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716648" y="5644929"/>
            <a:ext cx="3581400" cy="895350"/>
            <a:chOff x="2716648" y="5676900"/>
            <a:chExt cx="3581400" cy="895350"/>
          </a:xfrm>
        </p:grpSpPr>
        <p:sp>
          <p:nvSpPr>
            <p:cNvPr id="70" name="Rounded Rectangle 69"/>
            <p:cNvSpPr/>
            <p:nvPr/>
          </p:nvSpPr>
          <p:spPr>
            <a:xfrm>
              <a:off x="2716648" y="5676900"/>
              <a:ext cx="6858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smtClean="0">
                  <a:solidFill>
                    <a:schemeClr val="tx1"/>
                  </a:solidFill>
                </a:rPr>
                <a:t>SHIFT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71" name="Rounded Rectangle 70"/>
            <p:cNvSpPr/>
            <p:nvPr/>
          </p:nvSpPr>
          <p:spPr>
            <a:xfrm>
              <a:off x="3525876" y="5676900"/>
              <a:ext cx="6858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smtClean="0">
                  <a:solidFill>
                    <a:schemeClr val="tx1"/>
                  </a:solidFill>
                </a:rPr>
                <a:t>MODE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335104" y="5676900"/>
              <a:ext cx="496888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4</a:t>
              </a:r>
              <a:endParaRPr lang="en-US" sz="20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ounded Rectangle 74"/>
            <p:cNvSpPr/>
            <p:nvPr/>
          </p:nvSpPr>
          <p:spPr>
            <a:xfrm>
              <a:off x="4955420" y="5676900"/>
              <a:ext cx="6858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smtClean="0">
                  <a:solidFill>
                    <a:schemeClr val="tx1"/>
                  </a:solidFill>
                </a:rPr>
                <a:t>SHIFT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76" name="Rounded Rectangle 75"/>
            <p:cNvSpPr/>
            <p:nvPr/>
          </p:nvSpPr>
          <p:spPr>
            <a:xfrm>
              <a:off x="5764648" y="567690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in</a:t>
              </a:r>
              <a:endParaRPr lang="en-US" sz="17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ounded Rectangle 76"/>
            <p:cNvSpPr/>
            <p:nvPr/>
          </p:nvSpPr>
          <p:spPr>
            <a:xfrm>
              <a:off x="2765631" y="619125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0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78" name="Rounded Rectangle 77"/>
            <p:cNvSpPr/>
            <p:nvPr/>
          </p:nvSpPr>
          <p:spPr>
            <a:xfrm>
              <a:off x="3370344" y="619125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.</a:t>
              </a:r>
              <a:endParaRPr lang="en-US" sz="1200" b="1">
                <a:solidFill>
                  <a:schemeClr val="tx1"/>
                </a:solidFill>
              </a:endParaRPr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3975057" y="619125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5</a:t>
              </a:r>
              <a:endParaRPr lang="en-US"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ounded Rectangle 79"/>
            <p:cNvSpPr/>
            <p:nvPr/>
          </p:nvSpPr>
          <p:spPr>
            <a:xfrm>
              <a:off x="4579770" y="619125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8</a:t>
              </a:r>
              <a:endParaRPr lang="en-US"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5184483" y="6191250"/>
              <a:ext cx="533400" cy="381000"/>
            </a:xfrm>
            <a:prstGeom prst="round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=</a:t>
              </a:r>
              <a:endParaRPr lang="en-US"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1479131" y="2133600"/>
            <a:ext cx="217688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 đo độ :</a:t>
            </a:r>
            <a:endParaRPr lang="vi-VN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245882" y="4495800"/>
            <a:ext cx="272917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 đo radian :</a:t>
            </a:r>
            <a:endParaRPr lang="vi-VN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95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74" grpId="0" animBg="1"/>
      <p:bldP spid="82" grpId="0"/>
      <p:bldP spid="8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979612" y="800992"/>
            <a:ext cx="9906000" cy="1561208"/>
          </a:xfrm>
          <a:prstGeom prst="roundRect">
            <a:avLst>
              <a:gd name="adj" fmla="val 5381"/>
            </a:avLst>
          </a:prstGeom>
          <a:solidFill>
            <a:srgbClr val="FDF4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762000"/>
            <a:ext cx="1642311" cy="1426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789634" y="1297913"/>
            <a:ext cx="51706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</a:t>
            </a:r>
            <a:endParaRPr lang="en-US" sz="48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96" b="19797"/>
          <a:stretch/>
        </p:blipFill>
        <p:spPr bwMode="auto">
          <a:xfrm>
            <a:off x="466264" y="934848"/>
            <a:ext cx="1036613" cy="51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538" y="2514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360612" y="838200"/>
                <a:ext cx="8966776" cy="98486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Sử dụng máy tính cầm tay , tìm số đo độ và radian của góc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</m:oMath>
                </a14:m>
                <a:r>
                  <a:rPr lang="en-US" sz="2800" b="1" i="1" smtClean="0">
                    <a:latin typeface="Arial" pitchFamily="34" charset="0"/>
                    <a:cs typeface="Arial" pitchFamily="34" charset="0"/>
                  </a:rPr>
                  <a:t> ,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biết :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838200"/>
                <a:ext cx="8966776" cy="984863"/>
              </a:xfrm>
              <a:prstGeom prst="rect">
                <a:avLst/>
              </a:prstGeom>
              <a:blipFill rotWithShape="1">
                <a:blip r:embed="rId7"/>
                <a:stretch>
                  <a:fillRect l="-1020" t="-4969" b="-14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55061"/>
              </p:ext>
            </p:extLst>
          </p:nvPr>
        </p:nvGraphicFramePr>
        <p:xfrm>
          <a:off x="2513012" y="1828800"/>
          <a:ext cx="8924636" cy="48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Equation" r:id="rId8" imgW="3784320" imgH="203040" progId="Equation.DSMT4">
                  <p:embed/>
                </p:oleObj>
              </mc:Choice>
              <mc:Fallback>
                <p:oleObj name="Equation" r:id="rId8" imgW="378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2" y="1828800"/>
                        <a:ext cx="8924636" cy="482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01178" y="95249"/>
            <a:ext cx="11103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6 . SỬ DỤNG MÁY TÍNH CẦM TAY TÌM MỘT GÓC KHI BIẾT GIÁ TRỊ L</a:t>
            </a:r>
            <a:r>
              <a:rPr lang="vi-VN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ƯỢNG GIÁC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GÓC ĐÓ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502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64057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3065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3065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1370" y="737545"/>
            <a:ext cx="11568042" cy="1319855"/>
            <a:chOff x="241370" y="737545"/>
            <a:chExt cx="11568042" cy="1319855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ounded Rectangle 21"/>
            <p:cNvSpPr/>
            <p:nvPr/>
          </p:nvSpPr>
          <p:spPr>
            <a:xfrm>
              <a:off x="1666730" y="762001"/>
              <a:ext cx="10142682" cy="1208603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284412" y="762000"/>
                  <a:ext cx="8966776" cy="1132404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ai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sau có tương đương không ?</a:t>
                  </a: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𝟔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i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𝟔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𝟗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endParaRPr lang="vi-VN" sz="2600" b="1" i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2" y="762000"/>
                  <a:ext cx="8966776" cy="113240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84" b="-107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274" y="2133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98612" y="2608229"/>
                <a:ext cx="967018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ập nghiệm của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12" y="2608229"/>
                <a:ext cx="9670185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945" t="-13580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055811" y="3234741"/>
                <a:ext cx="9593985" cy="501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𝟗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i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được viết thà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811" y="3234741"/>
                <a:ext cx="9593985" cy="501484"/>
              </a:xfrm>
              <a:prstGeom prst="rect">
                <a:avLst/>
              </a:prstGeom>
              <a:blipFill rotWithShape="1">
                <a:blip r:embed="rId7"/>
                <a:stretch>
                  <a:fillRect l="-1080" t="-9756" b="-29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01178" y="95249"/>
            <a:ext cx="6836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KHÁI NIỆM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ƯƠNG ĐƯƠ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55810" y="3827429"/>
                <a:ext cx="959398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Do đó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ó tập nghiệm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810" y="3827429"/>
                <a:ext cx="9593985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1080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055809" y="4437029"/>
            <a:ext cx="95939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Vậy hai p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trên là tương đương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9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1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36625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27012" y="762000"/>
            <a:ext cx="11658600" cy="1426433"/>
            <a:chOff x="227012" y="762000"/>
            <a:chExt cx="11658600" cy="1426433"/>
          </a:xfrm>
        </p:grpSpPr>
        <p:sp>
          <p:nvSpPr>
            <p:cNvPr id="21" name="Rounded Rectangle 20"/>
            <p:cNvSpPr/>
            <p:nvPr/>
          </p:nvSpPr>
          <p:spPr>
            <a:xfrm>
              <a:off x="1979612" y="800991"/>
              <a:ext cx="9906000" cy="1352765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61636" y="838200"/>
                  <a:ext cx="8966776" cy="1301296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Xét sự tương đương của hai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sau :</a:t>
                  </a: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vi-VN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den>
                      </m:f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i="1" smtClean="0">
                      <a:latin typeface="Arial" pitchFamily="34" charset="0"/>
                      <a:cs typeface="Arial" pitchFamily="34" charset="0"/>
                    </a:rPr>
                    <a:t>  và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endParaRPr lang="vi-VN" sz="2600" b="1" i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1636" y="838200"/>
                  <a:ext cx="8966776" cy="130129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84" b="-23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6836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KHÁI NIỆM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ƯƠNG ĐƯƠ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58227" y="2834824"/>
                <a:ext cx="9670185" cy="670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ập nghiệm của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6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den>
                    </m:f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i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là </a:t>
                </a: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lang="en-US" sz="2600" b="1" baseline="-2500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vi-VN" sz="26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227" y="2834824"/>
                <a:ext cx="9670185" cy="670376"/>
              </a:xfrm>
              <a:prstGeom prst="rect">
                <a:avLst/>
              </a:prstGeom>
              <a:blipFill rotWithShape="1">
                <a:blip r:embed="rId8"/>
                <a:stretch>
                  <a:fillRect l="-945"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58227" y="3689516"/>
                <a:ext cx="5186797" cy="501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Xét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227" y="3689516"/>
                <a:ext cx="5186797" cy="501484"/>
              </a:xfrm>
              <a:prstGeom prst="rect">
                <a:avLst/>
              </a:prstGeom>
              <a:blipFill rotWithShape="1">
                <a:blip r:embed="rId9"/>
                <a:stretch>
                  <a:fillRect l="-1763" t="-10843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06433"/>
              </p:ext>
            </p:extLst>
          </p:nvPr>
        </p:nvGraphicFramePr>
        <p:xfrm>
          <a:off x="6886864" y="3708400"/>
          <a:ext cx="2843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8" name="Equation" r:id="rId10" imgW="1206360" imgH="203040" progId="Equation.DSMT4">
                  <p:embed/>
                </p:oleObj>
              </mc:Choice>
              <mc:Fallback>
                <p:oleObj name="Equation" r:id="rId10" imgW="12063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864" y="3708400"/>
                        <a:ext cx="2843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08212" y="4343400"/>
                <a:ext cx="9314439" cy="501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ập nghiệm của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</a:t>
                </a: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lang="en-US" sz="2600" b="1" baseline="-2500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;−</m:t>
                        </m:r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vi-VN" sz="26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4343400"/>
                <a:ext cx="9314439" cy="501484"/>
              </a:xfrm>
              <a:prstGeom prst="rect">
                <a:avLst/>
              </a:prstGeom>
              <a:blipFill rotWithShape="1">
                <a:blip r:embed="rId12"/>
                <a:stretch>
                  <a:fillRect l="-1113" t="-10976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208211" y="5029200"/>
            <a:ext cx="93144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Nhận thấy S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≠ S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, vậy hai phương trình đã cho không tương đương.</a:t>
            </a:r>
            <a:endParaRPr lang="vi-VN" sz="26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322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903412" y="838200"/>
            <a:ext cx="9905999" cy="4572000"/>
          </a:xfrm>
          <a:prstGeom prst="roundRect">
            <a:avLst>
              <a:gd name="adj" fmla="val 3334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6836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KHÁI NIỆM P</a:t>
            </a:r>
            <a:r>
              <a:rPr lang="vi-VN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ƯƠNG ĐƯƠ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4612" y="838200"/>
            <a:ext cx="1911509" cy="1031769"/>
            <a:chOff x="2505730" y="5317988"/>
            <a:chExt cx="1911509" cy="1031769"/>
          </a:xfrm>
          <a:noFill/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5730" y="5317988"/>
              <a:ext cx="1911509" cy="1031769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3011328" y="5632741"/>
              <a:ext cx="942202" cy="3385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HÚ Ý</a:t>
              </a:r>
              <a:endParaRPr lang="en-US" sz="1600" b="1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979612" y="914400"/>
            <a:ext cx="98297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Để giải 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, thông thường ta biến đổi 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đó thành một 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tương đương đơn giản hơi (gọi là các phép biến đổi tương đương)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979612" y="2267129"/>
                <a:ext cx="98297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a.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ộng hay trừ hai vế với cùng một số hoặc một biểu thức :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		                    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 </m:t>
                    </m:r>
                  </m:oMath>
                </a14:m>
                <a:r>
                  <a:rPr lang="en-US" b="1" i="1" smtClean="0">
                    <a:latin typeface="Cambria Math"/>
                    <a:cs typeface="Arial" pitchFamily="34" charset="0"/>
                  </a:rPr>
                  <a:t/>
                </a:r>
                <a:br>
                  <a:rPr lang="en-US" b="1" i="1" smtClean="0">
                    <a:latin typeface="Cambria Math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⇔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𝒉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𝒈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𝒉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2" y="2267129"/>
                <a:ext cx="9829799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993" t="-3553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79611" y="3657600"/>
                <a:ext cx="982979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b.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Nhân hoặc chia hai vế với cùng một số khác 0 hoặc với cùng một biểu thức luôn có giá trị khác 0		                                      </a:t>
                </a:r>
              </a:p>
              <a:p>
                <a:pPr/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 </m:t>
                    </m:r>
                  </m:oMath>
                </a14:m>
                <a:r>
                  <a:rPr lang="en-US" b="1" i="1" smtClean="0">
                    <a:latin typeface="Cambria Math"/>
                    <a:cs typeface="Arial" pitchFamily="34" charset="0"/>
                  </a:rPr>
                  <a:t/>
                </a:r>
                <a:br>
                  <a:rPr lang="en-US" b="1" i="1" smtClean="0">
                    <a:latin typeface="Cambria Math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⇔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𝒉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𝒈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𝒉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, 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𝒉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)≠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vi-VN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1" y="3657600"/>
                <a:ext cx="9829799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993" t="-2724" b="-5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21947" y="4442430"/>
            <a:ext cx="1295401" cy="138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16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77975" y="762000"/>
            <a:ext cx="11558425" cy="2209800"/>
            <a:chOff x="277975" y="1143000"/>
            <a:chExt cx="11558425" cy="2209800"/>
          </a:xfrm>
        </p:grpSpPr>
        <p:sp>
          <p:nvSpPr>
            <p:cNvPr id="21" name="Rounded Rectangle 20"/>
            <p:cNvSpPr/>
            <p:nvPr/>
          </p:nvSpPr>
          <p:spPr>
            <a:xfrm>
              <a:off x="277975" y="1143000"/>
              <a:ext cx="11558425" cy="2209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751012" y="1143000"/>
                  <a:ext cx="9753600" cy="647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công thức nghiệm của p</a:t>
                  </a:r>
                  <a:r>
                    <a:rPr lang="vi-VN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𝒔𝒊𝒏𝒙</m:t>
                      </m:r>
                      <m:r>
                        <a:rPr lang="en-US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vi-VN" b="1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1012" y="1143000"/>
                  <a:ext cx="9753600" cy="64735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38" b="-47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01178" y="1676400"/>
                  <a:ext cx="11332034" cy="1569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Quan sát Hình 1.19 tìm các nghiệm của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đã cho trong nửa khoảng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457200" indent="-457200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Dựa vào tính tuần hoàn của hàm số sin, hãy viết công thức nghiệm của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đã cho</a:t>
                  </a:r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178" y="1676400"/>
                  <a:ext cx="11332034" cy="156966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53" t="-14397" b="-10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4756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69" t="9884" r="19674" b="34761"/>
            <a:stretch/>
          </p:blipFill>
          <p:spPr bwMode="auto">
            <a:xfrm>
              <a:off x="343415" y="1240420"/>
              <a:ext cx="1340568" cy="363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8532812" y="2911363"/>
            <a:ext cx="3284697" cy="3413237"/>
            <a:chOff x="8722438" y="2787538"/>
            <a:chExt cx="3284697" cy="3413237"/>
          </a:xfrm>
        </p:grpSpPr>
        <p:pic>
          <p:nvPicPr>
            <p:cNvPr id="86019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2438" y="2787538"/>
              <a:ext cx="3284697" cy="3330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9523412" y="5862221"/>
              <a:ext cx="12526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1.19</a:t>
              </a:r>
              <a:endParaRPr lang="vi-VN" sz="1600" b="1" i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308199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86408" y="3496372"/>
                <a:ext cx="8077200" cy="19266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) Từ Hình 1.19, nhận thấy hai điểm M, M' lần lượt biểu diễ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b="1" i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lại có tung độ của điểm M và M' đều bằng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½ nên theo định nghĩa giá trị l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ượng giá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a có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𝒔𝒊𝒏</m:t>
                    </m:r>
                  </m:oMath>
                </a14:m>
                <a:r>
                  <a:rPr lang="en-US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𝒔𝒊𝒏</m:t>
                    </m:r>
                  </m:oMath>
                </a14:m>
                <a:r>
                  <a:rPr lang="en-US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8" y="3496372"/>
                <a:ext cx="8077200" cy="1926681"/>
              </a:xfrm>
              <a:prstGeom prst="rect">
                <a:avLst/>
              </a:prstGeom>
              <a:blipFill rotWithShape="1">
                <a:blip r:embed="rId9"/>
                <a:stretch>
                  <a:fillRect l="-1132" t="-2215" b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6408" y="5487555"/>
                <a:ext cx="8077200" cy="1000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trong nửa khoả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, p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2 nghiệ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8" y="5487555"/>
                <a:ext cx="8077200" cy="1000595"/>
              </a:xfrm>
              <a:prstGeom prst="rect">
                <a:avLst/>
              </a:prstGeom>
              <a:blipFill rotWithShape="1">
                <a:blip r:embed="rId10"/>
                <a:stretch>
                  <a:fillRect l="-1132" t="-4268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0246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lIns="121899" tIns="60949" rIns="121899" bIns="60949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2 . P</a:t>
                </a:r>
                <a:r>
                  <a:rPr lang="vi-VN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AutoShap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1178" y="95249"/>
                <a:ext cx="4397834" cy="479107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308199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013699" y="3517165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Vì hàm số sin có chu kì tuần hoàn là 2</a:t>
            </a:r>
            <a:r>
              <a:rPr lang="el-GR" b="1">
                <a:latin typeface="Arial" pitchFamily="34" charset="0"/>
                <a:cs typeface="Arial" pitchFamily="34" charset="0"/>
              </a:rPr>
              <a:t>π </a:t>
            </a:r>
            <a:r>
              <a:rPr lang="vi-VN" b="1">
                <a:latin typeface="Arial" pitchFamily="34" charset="0"/>
                <a:cs typeface="Arial" pitchFamily="34" charset="0"/>
              </a:rPr>
              <a:t>nên phương trình đã cho có công thức nghiệm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29078"/>
              </p:ext>
            </p:extLst>
          </p:nvPr>
        </p:nvGraphicFramePr>
        <p:xfrm>
          <a:off x="3575050" y="4348162"/>
          <a:ext cx="2531341" cy="8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5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348162"/>
                        <a:ext cx="2531341" cy="85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74812"/>
              </p:ext>
            </p:extLst>
          </p:nvPr>
        </p:nvGraphicFramePr>
        <p:xfrm>
          <a:off x="3575050" y="5299075"/>
          <a:ext cx="26939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6" name="Equation" r:id="rId8" imgW="1257120" imgH="393480" progId="Equation.DSMT4">
                  <p:embed/>
                </p:oleObj>
              </mc:Choice>
              <mc:Fallback>
                <p:oleObj name="Equation" r:id="rId8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299075"/>
                        <a:ext cx="26939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77975" y="762000"/>
            <a:ext cx="11558425" cy="2209800"/>
            <a:chOff x="277975" y="1143000"/>
            <a:chExt cx="11558425" cy="2209800"/>
          </a:xfrm>
        </p:grpSpPr>
        <p:sp>
          <p:nvSpPr>
            <p:cNvPr id="18" name="Rounded Rectangle 17"/>
            <p:cNvSpPr/>
            <p:nvPr/>
          </p:nvSpPr>
          <p:spPr>
            <a:xfrm>
              <a:off x="277975" y="1143000"/>
              <a:ext cx="11558425" cy="2209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751012" y="1143000"/>
                  <a:ext cx="9753600" cy="647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công thức nghiệm của p</a:t>
                  </a:r>
                  <a:r>
                    <a:rPr lang="vi-VN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𝒔𝒊𝒏𝒙</m:t>
                      </m:r>
                      <m:r>
                        <a:rPr lang="en-US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vi-VN" b="1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1012" y="1143000"/>
                  <a:ext cx="9753600" cy="64735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938" b="-47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401178" y="1676400"/>
                  <a:ext cx="11332034" cy="1569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Quan sát Hình 1.19 tìm các nghiệm của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đã cho trong nửa khoảng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457200" indent="-457200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Dựa vào tính tuần hoàn của hàm số sin, hãy viết công thức nghiệm của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đã cho</a:t>
                  </a:r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178" y="1676400"/>
                  <a:ext cx="11332034" cy="156966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753" t="-14397" b="-10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Picture 4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69" t="9884" r="19674" b="34761"/>
            <a:stretch/>
          </p:blipFill>
          <p:spPr bwMode="auto">
            <a:xfrm>
              <a:off x="343415" y="1240420"/>
              <a:ext cx="1340568" cy="363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7786" name="Picture 2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123" y="2971800"/>
            <a:ext cx="3286125" cy="348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7677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27</TotalTime>
  <Words>2706</Words>
  <PresentationFormat>Custom</PresentationFormat>
  <Paragraphs>279</Paragraphs>
  <Slides>43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2T01:08:01Z</dcterms:modified>
</cp:coreProperties>
</file>